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560" r:id="rId2"/>
    <p:sldId id="908" r:id="rId3"/>
    <p:sldId id="914" r:id="rId4"/>
    <p:sldId id="915" r:id="rId5"/>
    <p:sldId id="916" r:id="rId6"/>
    <p:sldId id="917" r:id="rId7"/>
    <p:sldId id="920" r:id="rId8"/>
    <p:sldId id="879" r:id="rId9"/>
    <p:sldId id="918" r:id="rId10"/>
    <p:sldId id="919" r:id="rId11"/>
  </p:sldIdLst>
  <p:sldSz cx="14630400" cy="8229600"/>
  <p:notesSz cx="5765800" cy="3244850"/>
  <p:defaultTextStyle>
    <a:defPPr>
      <a:defRPr lang="ru-RU"/>
    </a:defPPr>
    <a:lvl1pPr marL="0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1pPr>
    <a:lvl2pPr marL="1159038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2pPr>
    <a:lvl3pPr marL="2318076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3pPr>
    <a:lvl4pPr marL="3477112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4pPr>
    <a:lvl5pPr marL="4636148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5pPr>
    <a:lvl6pPr marL="5795186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6pPr>
    <a:lvl7pPr marL="6954224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7pPr>
    <a:lvl8pPr marL="8113261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8pPr>
    <a:lvl9pPr marL="9272295" algn="l" defTabSz="2318076" rtl="0" eaLnBrk="1" latinLnBrk="0" hangingPunct="1">
      <a:defRPr sz="4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9EDC9EA0-A7E8-46A4-ABD9-3915CBF643D2}">
          <p14:sldIdLst>
            <p14:sldId id="560"/>
            <p14:sldId id="908"/>
            <p14:sldId id="914"/>
            <p14:sldId id="915"/>
            <p14:sldId id="916"/>
            <p14:sldId id="917"/>
            <p14:sldId id="920"/>
            <p14:sldId id="879"/>
            <p14:sldId id="918"/>
            <p14:sldId id="919"/>
          </p14:sldIdLst>
        </p14:section>
        <p14:section name="Раздел без заголовка" id="{67AF348A-95E5-4FA6-B08C-FB3DF7B22B4F}">
          <p14:sldIdLst/>
        </p14:section>
      </p14:sectionLst>
    </p:ext>
    <p:ext uri="{EFAFB233-063F-42B5-8137-9DF3F51BA10A}">
      <p15:sld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7304">
          <p15:clr>
            <a:srgbClr val="A4A3A4"/>
          </p15:clr>
        </p15:guide>
        <p15:guide id="4" pos="54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0A5E"/>
    <a:srgbClr val="A50021"/>
    <a:srgbClr val="821023"/>
    <a:srgbClr val="2E0000"/>
    <a:srgbClr val="00A859"/>
    <a:srgbClr val="FF6B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407" autoAdjust="0"/>
    <p:restoredTop sz="94600" autoAdjust="0"/>
  </p:normalViewPr>
  <p:slideViewPr>
    <p:cSldViewPr>
      <p:cViewPr>
        <p:scale>
          <a:sx n="50" d="100"/>
          <a:sy n="50" d="100"/>
        </p:scale>
        <p:origin x="-672" y="-228"/>
      </p:cViewPr>
      <p:guideLst>
        <p:guide orient="horz" pos="2880"/>
        <p:guide orient="horz" pos="7304"/>
        <p:guide pos="2160"/>
        <p:guide pos="54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B3280D-DA47-4F16-B0EB-68F87F7C7C01}" type="datetimeFigureOut">
              <a:rPr lang="ru-RU" smtClean="0"/>
              <a:t>18.03.2021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DCEBC4-7F60-46A9-8417-0DDF722E941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93602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1pPr>
    <a:lvl2pPr marL="1159038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2pPr>
    <a:lvl3pPr marL="2318076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3pPr>
    <a:lvl4pPr marL="3477112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4pPr>
    <a:lvl5pPr marL="4636148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5pPr>
    <a:lvl6pPr marL="5795186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6pPr>
    <a:lvl7pPr marL="6954224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7pPr>
    <a:lvl8pPr marL="8113261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8pPr>
    <a:lvl9pPr marL="9272295" algn="l" defTabSz="2318076" rtl="0" eaLnBrk="1" latinLnBrk="0" hangingPunct="1">
      <a:defRPr sz="3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097280" y="2551175"/>
            <a:ext cx="12435840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2194560" y="4608576"/>
            <a:ext cx="1024128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4"/>
            <a:ext cx="4088005" cy="1015663"/>
          </a:xfrm>
        </p:spPr>
        <p:txBody>
          <a:bodyPr lIns="0" tIns="0" rIns="0" bIns="0"/>
          <a:lstStyle>
            <a:lvl1pPr>
              <a:defRPr sz="66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2267182" y="2491493"/>
            <a:ext cx="10096045" cy="861774"/>
          </a:xfrm>
        </p:spPr>
        <p:txBody>
          <a:bodyPr lIns="0" tIns="0" rIns="0" bIns="0"/>
          <a:lstStyle>
            <a:lvl1pPr>
              <a:defRPr sz="56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69608" y="1359834"/>
            <a:ext cx="14338758" cy="671896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7" name="bg object 17"/>
          <p:cNvSpPr/>
          <p:nvPr/>
        </p:nvSpPr>
        <p:spPr>
          <a:xfrm>
            <a:off x="169627" y="180475"/>
            <a:ext cx="14338758" cy="1088688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4"/>
            <a:ext cx="4088005" cy="1015663"/>
          </a:xfrm>
        </p:spPr>
        <p:txBody>
          <a:bodyPr lIns="0" tIns="0" rIns="0" bIns="0"/>
          <a:lstStyle>
            <a:lvl1pPr>
              <a:defRPr sz="66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29573" y="1828005"/>
            <a:ext cx="4629200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7534658" y="1892809"/>
            <a:ext cx="6364224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4013025" y="2679021"/>
            <a:ext cx="6652965" cy="2623487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4"/>
            <a:ext cx="4088005" cy="1015663"/>
          </a:xfrm>
        </p:spPr>
        <p:txBody>
          <a:bodyPr lIns="0" tIns="0" rIns="0" bIns="0"/>
          <a:lstStyle>
            <a:lvl1pPr>
              <a:defRPr sz="66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8" y="335953"/>
            <a:ext cx="12435843" cy="40780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1097286" y="1676406"/>
            <a:ext cx="3994101" cy="4088926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900"/>
            </a:lvl1pPr>
          </a:lstStyle>
          <a:p>
            <a:pPr lvl="0"/>
            <a:endParaRPr lang="en-US" dirty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5318156" y="1676406"/>
            <a:ext cx="3994101" cy="4088926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900"/>
            </a:lvl1pPr>
          </a:lstStyle>
          <a:p>
            <a:pPr lvl="0"/>
            <a:endParaRPr lang="en-US" dirty="0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9539025" y="1676406"/>
            <a:ext cx="3994101" cy="4088926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900"/>
            </a:lvl1pPr>
          </a:lstStyle>
          <a:p>
            <a:pPr lvl="0"/>
            <a:endParaRPr lang="en-US" dirty="0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1097286" y="5976687"/>
            <a:ext cx="3994101" cy="1150622"/>
          </a:xfrm>
        </p:spPr>
        <p:txBody>
          <a:bodyPr>
            <a:noAutofit/>
          </a:bodyPr>
          <a:lstStyle>
            <a:lvl1pPr marL="0" indent="0">
              <a:buNone/>
              <a:defRPr sz="1900"/>
            </a:lvl1pPr>
            <a:lvl2pPr marL="182722" indent="-182722">
              <a:buFont typeface="Arial" panose="020B0604020202020204" pitchFamily="34" charset="0"/>
              <a:buChar char="•"/>
              <a:defRPr sz="1900"/>
            </a:lvl2pPr>
            <a:lvl3pPr marL="365449" indent="-182722">
              <a:defRPr sz="1900"/>
            </a:lvl3pPr>
            <a:lvl4pPr marL="639534" indent="-274088">
              <a:defRPr sz="1900"/>
            </a:lvl4pPr>
            <a:lvl5pPr marL="913621" indent="-274088">
              <a:defRPr sz="1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318156" y="5976687"/>
            <a:ext cx="3994101" cy="1150622"/>
          </a:xfrm>
        </p:spPr>
        <p:txBody>
          <a:bodyPr>
            <a:noAutofit/>
          </a:bodyPr>
          <a:lstStyle>
            <a:lvl1pPr marL="0" indent="0">
              <a:buNone/>
              <a:defRPr sz="1900"/>
            </a:lvl1pPr>
            <a:lvl2pPr marL="182722" indent="-182722">
              <a:buFont typeface="Arial" panose="020B0604020202020204" pitchFamily="34" charset="0"/>
              <a:buChar char="•"/>
              <a:defRPr sz="1900"/>
            </a:lvl2pPr>
            <a:lvl3pPr marL="365449" indent="-182722">
              <a:defRPr sz="1900"/>
            </a:lvl3pPr>
            <a:lvl4pPr marL="639534" indent="-274088">
              <a:defRPr sz="1900"/>
            </a:lvl4pPr>
            <a:lvl5pPr marL="913621" indent="-274088">
              <a:defRPr sz="1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9539025" y="5976687"/>
            <a:ext cx="3994101" cy="1150622"/>
          </a:xfrm>
        </p:spPr>
        <p:txBody>
          <a:bodyPr>
            <a:noAutofit/>
          </a:bodyPr>
          <a:lstStyle>
            <a:lvl1pPr marL="0" indent="0">
              <a:buNone/>
              <a:defRPr sz="1900"/>
            </a:lvl1pPr>
            <a:lvl2pPr marL="182722" indent="-182722">
              <a:buFont typeface="Arial" panose="020B0604020202020204" pitchFamily="34" charset="0"/>
              <a:buChar char="•"/>
              <a:defRPr sz="1900"/>
            </a:lvl2pPr>
            <a:lvl3pPr marL="365449" indent="-182722">
              <a:defRPr sz="1900"/>
            </a:lvl3pPr>
            <a:lvl4pPr marL="639534" indent="-274088">
              <a:defRPr sz="1900"/>
            </a:lvl4pPr>
            <a:lvl5pPr marL="913621" indent="-274088">
              <a:defRPr sz="19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1097288" y="1120154"/>
            <a:ext cx="12435843" cy="487679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2300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360409526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454912-6718-4E2F-BC79-9C08236541CE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1C902-C522-4FA8-9FEC-D68AD9D66014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876134" y="1670660"/>
            <a:ext cx="10846576" cy="1277273"/>
            <a:chOff x="1172584" y="1381459"/>
            <a:chExt cx="6779110" cy="1064394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732573" cy="10643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7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77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1097280" y="2688336"/>
            <a:ext cx="6086246" cy="172354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7432242" y="2688336"/>
            <a:ext cx="6086246" cy="172354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330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 advClick="0" advTm="20000">
        <p14:reveal/>
      </p:transition>
    </mc:Choice>
    <mc:Fallback xmlns="">
      <p:transition spd="slow" advClick="0" advTm="20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EA82E-CB3D-4D97-83D3-CFDB56AB3EF5}" type="datetimeFigureOut">
              <a:rPr lang="ru-RU"/>
              <a:pPr>
                <a:defRPr/>
              </a:pPr>
              <a:t>18.03.2021</a:t>
            </a:fld>
            <a:endParaRPr lang="ru-RU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1F5F5-FF42-4AF8-AEE4-8E0B0D969BD9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854464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69608" y="1359834"/>
            <a:ext cx="14338758" cy="671896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271206" y="3404092"/>
            <a:ext cx="4088005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2267182" y="2491493"/>
            <a:ext cx="10096045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974336" y="7653528"/>
            <a:ext cx="4681728" cy="707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731520" y="7653528"/>
            <a:ext cx="3364992" cy="707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8/2021</a:t>
            </a:fld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0533888" y="7653528"/>
            <a:ext cx="3364992" cy="7078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8" r:id="rId7"/>
    <p:sldLayoutId id="2147483669" r:id="rId8"/>
  </p:sldLayoutIdLst>
  <p:transition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159038">
        <a:defRPr>
          <a:latin typeface="+mn-lt"/>
          <a:ea typeface="+mn-ea"/>
          <a:cs typeface="+mn-cs"/>
        </a:defRPr>
      </a:lvl2pPr>
      <a:lvl3pPr marL="2318076">
        <a:defRPr>
          <a:latin typeface="+mn-lt"/>
          <a:ea typeface="+mn-ea"/>
          <a:cs typeface="+mn-cs"/>
        </a:defRPr>
      </a:lvl3pPr>
      <a:lvl4pPr marL="3477112">
        <a:defRPr>
          <a:latin typeface="+mn-lt"/>
          <a:ea typeface="+mn-ea"/>
          <a:cs typeface="+mn-cs"/>
        </a:defRPr>
      </a:lvl4pPr>
      <a:lvl5pPr marL="4636148">
        <a:defRPr>
          <a:latin typeface="+mn-lt"/>
          <a:ea typeface="+mn-ea"/>
          <a:cs typeface="+mn-cs"/>
        </a:defRPr>
      </a:lvl5pPr>
      <a:lvl6pPr marL="5795186">
        <a:defRPr>
          <a:latin typeface="+mn-lt"/>
          <a:ea typeface="+mn-ea"/>
          <a:cs typeface="+mn-cs"/>
        </a:defRPr>
      </a:lvl6pPr>
      <a:lvl7pPr marL="6954224">
        <a:defRPr>
          <a:latin typeface="+mn-lt"/>
          <a:ea typeface="+mn-ea"/>
          <a:cs typeface="+mn-cs"/>
        </a:defRPr>
      </a:lvl7pPr>
      <a:lvl8pPr marL="8113261">
        <a:defRPr>
          <a:latin typeface="+mn-lt"/>
          <a:ea typeface="+mn-ea"/>
          <a:cs typeface="+mn-cs"/>
        </a:defRPr>
      </a:lvl8pPr>
      <a:lvl9pPr marL="9272295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159038">
        <a:defRPr>
          <a:latin typeface="+mn-lt"/>
          <a:ea typeface="+mn-ea"/>
          <a:cs typeface="+mn-cs"/>
        </a:defRPr>
      </a:lvl2pPr>
      <a:lvl3pPr marL="2318076">
        <a:defRPr>
          <a:latin typeface="+mn-lt"/>
          <a:ea typeface="+mn-ea"/>
          <a:cs typeface="+mn-cs"/>
        </a:defRPr>
      </a:lvl3pPr>
      <a:lvl4pPr marL="3477112">
        <a:defRPr>
          <a:latin typeface="+mn-lt"/>
          <a:ea typeface="+mn-ea"/>
          <a:cs typeface="+mn-cs"/>
        </a:defRPr>
      </a:lvl4pPr>
      <a:lvl5pPr marL="4636148">
        <a:defRPr>
          <a:latin typeface="+mn-lt"/>
          <a:ea typeface="+mn-ea"/>
          <a:cs typeface="+mn-cs"/>
        </a:defRPr>
      </a:lvl5pPr>
      <a:lvl6pPr marL="5795186">
        <a:defRPr>
          <a:latin typeface="+mn-lt"/>
          <a:ea typeface="+mn-ea"/>
          <a:cs typeface="+mn-cs"/>
        </a:defRPr>
      </a:lvl6pPr>
      <a:lvl7pPr marL="6954224">
        <a:defRPr>
          <a:latin typeface="+mn-lt"/>
          <a:ea typeface="+mn-ea"/>
          <a:cs typeface="+mn-cs"/>
        </a:defRPr>
      </a:lvl7pPr>
      <a:lvl8pPr marL="8113261">
        <a:defRPr>
          <a:latin typeface="+mn-lt"/>
          <a:ea typeface="+mn-ea"/>
          <a:cs typeface="+mn-cs"/>
        </a:defRPr>
      </a:lvl8pPr>
      <a:lvl9pPr marL="9272295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6.png"/><Relationship Id="rId11" Type="http://schemas.openxmlformats.org/officeDocument/2006/relationships/image" Target="../media/image10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210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100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12.emf"/><Relationship Id="rId10" Type="http://schemas.openxmlformats.org/officeDocument/2006/relationships/image" Target="../media/image41.png"/><Relationship Id="rId4" Type="http://schemas.openxmlformats.org/officeDocument/2006/relationships/image" Target="../media/image110.png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2">
            <a:extLst>
              <a:ext uri="{FF2B5EF4-FFF2-40B4-BE49-F238E27FC236}">
                <a16:creationId xmlns="" xmlns:a16="http://schemas.microsoft.com/office/drawing/2014/main" id="{EE80F0AA-4DF1-4DBF-9AA2-5439157D8912}"/>
              </a:ext>
            </a:extLst>
          </p:cNvPr>
          <p:cNvSpPr/>
          <p:nvPr/>
        </p:nvSpPr>
        <p:spPr>
          <a:xfrm>
            <a:off x="2686" y="3901"/>
            <a:ext cx="14610538" cy="2589665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16" name="object 5">
            <a:extLst>
              <a:ext uri="{FF2B5EF4-FFF2-40B4-BE49-F238E27FC236}">
                <a16:creationId xmlns="" xmlns:a16="http://schemas.microsoft.com/office/drawing/2014/main" id="{A8BAE388-D6D2-40E9-8208-E39C1E0E7029}"/>
              </a:ext>
            </a:extLst>
          </p:cNvPr>
          <p:cNvSpPr/>
          <p:nvPr/>
        </p:nvSpPr>
        <p:spPr>
          <a:xfrm>
            <a:off x="612775" y="3288236"/>
            <a:ext cx="872992" cy="1726444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66"/>
                </a:lnTo>
                <a:lnTo>
                  <a:pt x="343828" y="680466"/>
                </a:lnTo>
                <a:lnTo>
                  <a:pt x="34382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17" name="object 6">
            <a:extLst>
              <a:ext uri="{FF2B5EF4-FFF2-40B4-BE49-F238E27FC236}">
                <a16:creationId xmlns="" xmlns:a16="http://schemas.microsoft.com/office/drawing/2014/main" id="{ACB4B4C4-B96E-4D3D-A3B1-019ECDA735A1}"/>
              </a:ext>
            </a:extLst>
          </p:cNvPr>
          <p:cNvSpPr/>
          <p:nvPr/>
        </p:nvSpPr>
        <p:spPr>
          <a:xfrm>
            <a:off x="612775" y="5334000"/>
            <a:ext cx="872992" cy="1726444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57"/>
                </a:lnTo>
                <a:lnTo>
                  <a:pt x="343828" y="680457"/>
                </a:lnTo>
                <a:lnTo>
                  <a:pt x="343828" y="0"/>
                </a:lnTo>
                <a:close/>
              </a:path>
            </a:pathLst>
          </a:custGeom>
          <a:solidFill>
            <a:srgbClr val="96989A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20" name="object 9">
            <a:extLst>
              <a:ext uri="{FF2B5EF4-FFF2-40B4-BE49-F238E27FC236}">
                <a16:creationId xmlns="" xmlns:a16="http://schemas.microsoft.com/office/drawing/2014/main" id="{F294EAD7-CAB8-401C-B12D-6064AA1177E0}"/>
              </a:ext>
            </a:extLst>
          </p:cNvPr>
          <p:cNvSpPr/>
          <p:nvPr/>
        </p:nvSpPr>
        <p:spPr>
          <a:xfrm>
            <a:off x="11929369" y="578525"/>
            <a:ext cx="1531765" cy="1531576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603605" y="0"/>
                </a:moveTo>
                <a:lnTo>
                  <a:pt x="0" y="0"/>
                </a:lnTo>
                <a:lnTo>
                  <a:pt x="0" y="603618"/>
                </a:lnTo>
                <a:lnTo>
                  <a:pt x="603605" y="603618"/>
                </a:lnTo>
                <a:lnTo>
                  <a:pt x="603605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21" name="object 10">
            <a:extLst>
              <a:ext uri="{FF2B5EF4-FFF2-40B4-BE49-F238E27FC236}">
                <a16:creationId xmlns="" xmlns:a16="http://schemas.microsoft.com/office/drawing/2014/main" id="{27824596-7DE1-4136-95E4-49A51856B6D3}"/>
              </a:ext>
            </a:extLst>
          </p:cNvPr>
          <p:cNvSpPr/>
          <p:nvPr/>
        </p:nvSpPr>
        <p:spPr>
          <a:xfrm>
            <a:off x="11929369" y="578525"/>
            <a:ext cx="1531765" cy="1531576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0" y="0"/>
                </a:moveTo>
                <a:lnTo>
                  <a:pt x="603605" y="0"/>
                </a:lnTo>
                <a:lnTo>
                  <a:pt x="603605" y="603618"/>
                </a:lnTo>
                <a:lnTo>
                  <a:pt x="0" y="603618"/>
                </a:lnTo>
                <a:lnTo>
                  <a:pt x="0" y="0"/>
                </a:lnTo>
                <a:close/>
              </a:path>
            </a:pathLst>
          </a:custGeom>
          <a:ln w="30481">
            <a:solidFill>
              <a:srgbClr val="FEFEFE"/>
            </a:solidFill>
          </a:ln>
        </p:spPr>
        <p:txBody>
          <a:bodyPr wrap="square" lIns="0" tIns="0" rIns="0" bIns="0" rtlCol="0"/>
          <a:lstStyle/>
          <a:p>
            <a:endParaRPr sz="2900" dirty="0"/>
          </a:p>
        </p:txBody>
      </p:sp>
      <p:sp>
        <p:nvSpPr>
          <p:cNvPr id="22" name="object 12">
            <a:extLst>
              <a:ext uri="{FF2B5EF4-FFF2-40B4-BE49-F238E27FC236}">
                <a16:creationId xmlns="" xmlns:a16="http://schemas.microsoft.com/office/drawing/2014/main" id="{CAFE6579-511C-4CCB-9A5C-300ACC2F553A}"/>
              </a:ext>
            </a:extLst>
          </p:cNvPr>
          <p:cNvSpPr txBox="1"/>
          <p:nvPr/>
        </p:nvSpPr>
        <p:spPr>
          <a:xfrm>
            <a:off x="12493011" y="631573"/>
            <a:ext cx="439718" cy="963980"/>
          </a:xfrm>
          <a:prstGeom prst="rect">
            <a:avLst/>
          </a:prstGeom>
        </p:spPr>
        <p:txBody>
          <a:bodyPr vert="horz" wrap="square" lIns="0" tIns="40257" rIns="0" bIns="0" rtlCol="0">
            <a:spAutoFit/>
          </a:bodyPr>
          <a:lstStyle/>
          <a:p>
            <a:pPr algn="ctr">
              <a:spcBef>
                <a:spcPts val="319"/>
              </a:spcBef>
            </a:pPr>
            <a:r>
              <a:rPr lang="ru-RU" sz="6000" b="1" spc="26" dirty="0">
                <a:solidFill>
                  <a:srgbClr val="FEFEFE"/>
                </a:solidFill>
                <a:latin typeface="Arial"/>
                <a:cs typeface="Arial"/>
              </a:rPr>
              <a:t>7</a:t>
            </a:r>
            <a:endParaRPr sz="6000" dirty="0">
              <a:latin typeface="Arial"/>
              <a:cs typeface="Arial"/>
            </a:endParaRPr>
          </a:p>
        </p:txBody>
      </p:sp>
      <p:sp>
        <p:nvSpPr>
          <p:cNvPr id="26" name="object 2">
            <a:extLst>
              <a:ext uri="{FF2B5EF4-FFF2-40B4-BE49-F238E27FC236}">
                <a16:creationId xmlns="" xmlns:a16="http://schemas.microsoft.com/office/drawing/2014/main" id="{97CDA16A-066A-4BED-8F29-21556D7AB731}"/>
              </a:ext>
            </a:extLst>
          </p:cNvPr>
          <p:cNvSpPr txBox="1">
            <a:spLocks/>
          </p:cNvSpPr>
          <p:nvPr/>
        </p:nvSpPr>
        <p:spPr>
          <a:xfrm>
            <a:off x="2305919" y="578524"/>
            <a:ext cx="8971682" cy="1360889"/>
          </a:xfrm>
          <a:prstGeom prst="rect">
            <a:avLst/>
          </a:prstGeom>
        </p:spPr>
        <p:txBody>
          <a:bodyPr vert="horz" wrap="square" lIns="0" tIns="37088" rIns="0" bIns="0" rtlCol="0">
            <a:spAutoFit/>
          </a:bodyPr>
          <a:lstStyle>
            <a:lvl1pPr>
              <a:defRPr sz="3400" b="1" i="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pPr marL="32253" algn="ctr" defTabSz="2322204">
              <a:spcBef>
                <a:spcPts val="290"/>
              </a:spcBef>
              <a:defRPr/>
            </a:pPr>
            <a:r>
              <a:rPr lang="ru-RU" sz="8600" kern="0" spc="13" dirty="0">
                <a:solidFill>
                  <a:sysClr val="window" lastClr="FFFFFF"/>
                </a:solidFill>
              </a:rPr>
              <a:t>Алгебра</a:t>
            </a:r>
            <a:endParaRPr lang="en-US" sz="8600" kern="0" spc="13" dirty="0">
              <a:solidFill>
                <a:sysClr val="window" lastClr="FFFFFF"/>
              </a:solidFill>
            </a:endParaRPr>
          </a:p>
        </p:txBody>
      </p:sp>
      <p:sp>
        <p:nvSpPr>
          <p:cNvPr id="27" name="object 11">
            <a:extLst>
              <a:ext uri="{FF2B5EF4-FFF2-40B4-BE49-F238E27FC236}">
                <a16:creationId xmlns="" xmlns:a16="http://schemas.microsoft.com/office/drawing/2014/main" id="{D2168EAD-EAD9-4C91-B3BA-D0FB4D707556}"/>
              </a:ext>
            </a:extLst>
          </p:cNvPr>
          <p:cNvSpPr/>
          <p:nvPr/>
        </p:nvSpPr>
        <p:spPr>
          <a:xfrm>
            <a:off x="908147" y="1699715"/>
            <a:ext cx="40326" cy="79030"/>
          </a:xfrm>
          <a:custGeom>
            <a:avLst/>
            <a:gdLst/>
            <a:ahLst/>
            <a:cxnLst/>
            <a:rect l="l" t="t" r="r" b="b"/>
            <a:pathLst>
              <a:path w="15875" h="31115">
                <a:moveTo>
                  <a:pt x="15652" y="0"/>
                </a:moveTo>
                <a:lnTo>
                  <a:pt x="0" y="0"/>
                </a:lnTo>
                <a:lnTo>
                  <a:pt x="0" y="30786"/>
                </a:lnTo>
                <a:lnTo>
                  <a:pt x="15652" y="30786"/>
                </a:lnTo>
                <a:lnTo>
                  <a:pt x="15652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object 12">
            <a:extLst>
              <a:ext uri="{FF2B5EF4-FFF2-40B4-BE49-F238E27FC236}">
                <a16:creationId xmlns="" xmlns:a16="http://schemas.microsoft.com/office/drawing/2014/main" id="{5AAAE1A5-5083-45BC-BB77-451BC6095476}"/>
              </a:ext>
            </a:extLst>
          </p:cNvPr>
          <p:cNvSpPr/>
          <p:nvPr/>
        </p:nvSpPr>
        <p:spPr>
          <a:xfrm>
            <a:off x="829947" y="1679834"/>
            <a:ext cx="983963" cy="0"/>
          </a:xfrm>
          <a:custGeom>
            <a:avLst/>
            <a:gdLst/>
            <a:ahLst/>
            <a:cxnLst/>
            <a:rect l="l" t="t" r="r" b="b"/>
            <a:pathLst>
              <a:path w="387350">
                <a:moveTo>
                  <a:pt x="0" y="0"/>
                </a:moveTo>
                <a:lnTo>
                  <a:pt x="387158" y="0"/>
                </a:lnTo>
              </a:path>
            </a:pathLst>
          </a:custGeom>
          <a:ln w="15654">
            <a:solidFill>
              <a:srgbClr val="00AEEF"/>
            </a:solidFill>
          </a:ln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" name="object 13">
            <a:extLst>
              <a:ext uri="{FF2B5EF4-FFF2-40B4-BE49-F238E27FC236}">
                <a16:creationId xmlns="" xmlns:a16="http://schemas.microsoft.com/office/drawing/2014/main" id="{42562BD1-38C5-4FEF-BE28-9E2028CE083A}"/>
              </a:ext>
            </a:extLst>
          </p:cNvPr>
          <p:cNvSpPr/>
          <p:nvPr/>
        </p:nvSpPr>
        <p:spPr>
          <a:xfrm>
            <a:off x="928029" y="794555"/>
            <a:ext cx="0" cy="866104"/>
          </a:xfrm>
          <a:custGeom>
            <a:avLst/>
            <a:gdLst/>
            <a:ahLst/>
            <a:cxnLst/>
            <a:rect l="l" t="t" r="r" b="b"/>
            <a:pathLst>
              <a:path h="340995">
                <a:moveTo>
                  <a:pt x="0" y="0"/>
                </a:moveTo>
                <a:lnTo>
                  <a:pt x="0" y="340718"/>
                </a:lnTo>
              </a:path>
            </a:pathLst>
          </a:custGeom>
          <a:ln w="15652">
            <a:solidFill>
              <a:srgbClr val="00AEEF"/>
            </a:solidFill>
          </a:ln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object 14">
            <a:extLst>
              <a:ext uri="{FF2B5EF4-FFF2-40B4-BE49-F238E27FC236}">
                <a16:creationId xmlns="" xmlns:a16="http://schemas.microsoft.com/office/drawing/2014/main" id="{199D57BF-AFEE-4760-B709-A1E005ECDEF4}"/>
              </a:ext>
            </a:extLst>
          </p:cNvPr>
          <p:cNvSpPr/>
          <p:nvPr/>
        </p:nvSpPr>
        <p:spPr>
          <a:xfrm>
            <a:off x="1024466" y="863937"/>
            <a:ext cx="717810" cy="748366"/>
          </a:xfrm>
          <a:custGeom>
            <a:avLst/>
            <a:gdLst/>
            <a:ahLst/>
            <a:cxnLst/>
            <a:rect l="l" t="t" r="r" b="b"/>
            <a:pathLst>
              <a:path w="282575" h="294640">
                <a:moveTo>
                  <a:pt x="15652" y="0"/>
                </a:moveTo>
                <a:lnTo>
                  <a:pt x="0" y="0"/>
                </a:lnTo>
                <a:lnTo>
                  <a:pt x="2607" y="57118"/>
                </a:lnTo>
                <a:lnTo>
                  <a:pt x="10266" y="111280"/>
                </a:lnTo>
                <a:lnTo>
                  <a:pt x="22734" y="161224"/>
                </a:lnTo>
                <a:lnTo>
                  <a:pt x="39766" y="205689"/>
                </a:lnTo>
                <a:lnTo>
                  <a:pt x="61329" y="243530"/>
                </a:lnTo>
                <a:lnTo>
                  <a:pt x="112612" y="288250"/>
                </a:lnTo>
                <a:lnTo>
                  <a:pt x="141088" y="294044"/>
                </a:lnTo>
                <a:lnTo>
                  <a:pt x="169563" y="288250"/>
                </a:lnTo>
                <a:lnTo>
                  <a:pt x="185084" y="278391"/>
                </a:lnTo>
                <a:lnTo>
                  <a:pt x="141088" y="278391"/>
                </a:lnTo>
                <a:lnTo>
                  <a:pt x="117162" y="273190"/>
                </a:lnTo>
                <a:lnTo>
                  <a:pt x="73063" y="233046"/>
                </a:lnTo>
                <a:lnTo>
                  <a:pt x="53957" y="199078"/>
                </a:lnTo>
                <a:lnTo>
                  <a:pt x="37551" y="156187"/>
                </a:lnTo>
                <a:lnTo>
                  <a:pt x="25542" y="107896"/>
                </a:lnTo>
                <a:lnTo>
                  <a:pt x="18164" y="55426"/>
                </a:lnTo>
                <a:lnTo>
                  <a:pt x="15652" y="0"/>
                </a:lnTo>
                <a:close/>
              </a:path>
              <a:path w="282575" h="294640">
                <a:moveTo>
                  <a:pt x="282174" y="0"/>
                </a:moveTo>
                <a:lnTo>
                  <a:pt x="266522" y="0"/>
                </a:lnTo>
                <a:lnTo>
                  <a:pt x="264011" y="55426"/>
                </a:lnTo>
                <a:lnTo>
                  <a:pt x="256634" y="107896"/>
                </a:lnTo>
                <a:lnTo>
                  <a:pt x="244628" y="156187"/>
                </a:lnTo>
                <a:lnTo>
                  <a:pt x="228225" y="199078"/>
                </a:lnTo>
                <a:lnTo>
                  <a:pt x="209114" y="233046"/>
                </a:lnTo>
                <a:lnTo>
                  <a:pt x="165012" y="273190"/>
                </a:lnTo>
                <a:lnTo>
                  <a:pt x="141088" y="278391"/>
                </a:lnTo>
                <a:lnTo>
                  <a:pt x="185084" y="278391"/>
                </a:lnTo>
                <a:lnTo>
                  <a:pt x="220845" y="243530"/>
                </a:lnTo>
                <a:lnTo>
                  <a:pt x="242409" y="205689"/>
                </a:lnTo>
                <a:lnTo>
                  <a:pt x="259442" y="161224"/>
                </a:lnTo>
                <a:lnTo>
                  <a:pt x="271909" y="111280"/>
                </a:lnTo>
                <a:lnTo>
                  <a:pt x="279568" y="57118"/>
                </a:lnTo>
                <a:lnTo>
                  <a:pt x="282174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object 15">
            <a:extLst>
              <a:ext uri="{FF2B5EF4-FFF2-40B4-BE49-F238E27FC236}">
                <a16:creationId xmlns="" xmlns:a16="http://schemas.microsoft.com/office/drawing/2014/main" id="{DFF3D60F-1869-4734-8178-4BFE8F5C0368}"/>
              </a:ext>
            </a:extLst>
          </p:cNvPr>
          <p:cNvSpPr/>
          <p:nvPr/>
        </p:nvSpPr>
        <p:spPr>
          <a:xfrm>
            <a:off x="1709247" y="1734703"/>
            <a:ext cx="108075" cy="108061"/>
          </a:xfrm>
          <a:custGeom>
            <a:avLst/>
            <a:gdLst/>
            <a:ahLst/>
            <a:cxnLst/>
            <a:rect l="l" t="t" r="r" b="b"/>
            <a:pathLst>
              <a:path w="42545" h="42545">
                <a:moveTo>
                  <a:pt x="11066" y="0"/>
                </a:moveTo>
                <a:lnTo>
                  <a:pt x="0" y="11066"/>
                </a:lnTo>
                <a:lnTo>
                  <a:pt x="10119" y="21186"/>
                </a:lnTo>
                <a:lnTo>
                  <a:pt x="0" y="31305"/>
                </a:lnTo>
                <a:lnTo>
                  <a:pt x="11066" y="42372"/>
                </a:lnTo>
                <a:lnTo>
                  <a:pt x="21186" y="32251"/>
                </a:lnTo>
                <a:lnTo>
                  <a:pt x="41426" y="32251"/>
                </a:lnTo>
                <a:lnTo>
                  <a:pt x="42372" y="31305"/>
                </a:lnTo>
                <a:lnTo>
                  <a:pt x="32252" y="21186"/>
                </a:lnTo>
                <a:lnTo>
                  <a:pt x="42372" y="11066"/>
                </a:lnTo>
                <a:lnTo>
                  <a:pt x="41424" y="10119"/>
                </a:lnTo>
                <a:lnTo>
                  <a:pt x="21186" y="10119"/>
                </a:lnTo>
                <a:lnTo>
                  <a:pt x="11066" y="0"/>
                </a:lnTo>
                <a:close/>
              </a:path>
              <a:path w="42545" h="42545">
                <a:moveTo>
                  <a:pt x="41426" y="32251"/>
                </a:moveTo>
                <a:lnTo>
                  <a:pt x="21186" y="32251"/>
                </a:lnTo>
                <a:lnTo>
                  <a:pt x="31305" y="42372"/>
                </a:lnTo>
                <a:lnTo>
                  <a:pt x="41426" y="32251"/>
                </a:lnTo>
                <a:close/>
              </a:path>
              <a:path w="42545" h="42545">
                <a:moveTo>
                  <a:pt x="31305" y="0"/>
                </a:moveTo>
                <a:lnTo>
                  <a:pt x="21186" y="10119"/>
                </a:lnTo>
                <a:lnTo>
                  <a:pt x="41424" y="10119"/>
                </a:lnTo>
                <a:lnTo>
                  <a:pt x="31305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object 16">
            <a:extLst>
              <a:ext uri="{FF2B5EF4-FFF2-40B4-BE49-F238E27FC236}">
                <a16:creationId xmlns="" xmlns:a16="http://schemas.microsoft.com/office/drawing/2014/main" id="{C22A3C16-3643-4C83-83DD-E1EA8CC4BADD}"/>
              </a:ext>
            </a:extLst>
          </p:cNvPr>
          <p:cNvSpPr/>
          <p:nvPr/>
        </p:nvSpPr>
        <p:spPr>
          <a:xfrm>
            <a:off x="778782" y="825558"/>
            <a:ext cx="108075" cy="108061"/>
          </a:xfrm>
          <a:custGeom>
            <a:avLst/>
            <a:gdLst/>
            <a:ahLst/>
            <a:cxnLst/>
            <a:rect l="l" t="t" r="r" b="b"/>
            <a:pathLst>
              <a:path w="42545" h="42545">
                <a:moveTo>
                  <a:pt x="11066" y="0"/>
                </a:moveTo>
                <a:lnTo>
                  <a:pt x="0" y="11073"/>
                </a:lnTo>
                <a:lnTo>
                  <a:pt x="10120" y="21188"/>
                </a:lnTo>
                <a:lnTo>
                  <a:pt x="0" y="31305"/>
                </a:lnTo>
                <a:lnTo>
                  <a:pt x="11066" y="42378"/>
                </a:lnTo>
                <a:lnTo>
                  <a:pt x="42372" y="11073"/>
                </a:lnTo>
                <a:lnTo>
                  <a:pt x="41419" y="10119"/>
                </a:lnTo>
                <a:lnTo>
                  <a:pt x="21186" y="10119"/>
                </a:lnTo>
                <a:lnTo>
                  <a:pt x="11066" y="0"/>
                </a:lnTo>
                <a:close/>
              </a:path>
              <a:path w="42545" h="42545">
                <a:moveTo>
                  <a:pt x="31306" y="0"/>
                </a:moveTo>
                <a:lnTo>
                  <a:pt x="21186" y="10119"/>
                </a:lnTo>
                <a:lnTo>
                  <a:pt x="41419" y="10119"/>
                </a:lnTo>
                <a:lnTo>
                  <a:pt x="31306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2322204"/>
            <a:endParaRPr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="" xmlns:a16="http://schemas.microsoft.com/office/drawing/2014/main" id="{96789AA7-9596-4F83-89FD-AEC28EE179F1}"/>
              </a:ext>
            </a:extLst>
          </p:cNvPr>
          <p:cNvSpPr txBox="1"/>
          <p:nvPr/>
        </p:nvSpPr>
        <p:spPr>
          <a:xfrm>
            <a:off x="2271110" y="3124200"/>
            <a:ext cx="6720490" cy="4267681"/>
          </a:xfrm>
          <a:prstGeom prst="rect">
            <a:avLst/>
          </a:prstGeom>
        </p:spPr>
        <p:txBody>
          <a:bodyPr vert="horz" wrap="square" lIns="0" tIns="35407" rIns="0" bIns="0" rtlCol="0">
            <a:spAutoFit/>
          </a:bodyPr>
          <a:lstStyle/>
          <a:p>
            <a:pPr marL="46666">
              <a:spcBef>
                <a:spcPts val="279"/>
              </a:spcBef>
            </a:pPr>
            <a:r>
              <a:rPr lang="ru-RU" sz="5400" b="1" dirty="0" smtClean="0">
                <a:solidFill>
                  <a:srgbClr val="002060"/>
                </a:solidFill>
                <a:latin typeface="Arial"/>
                <a:cs typeface="Arial"/>
              </a:rPr>
              <a:t>Тема</a:t>
            </a:r>
            <a:r>
              <a:rPr sz="5400" b="1" dirty="0" smtClean="0">
                <a:solidFill>
                  <a:srgbClr val="002060"/>
                </a:solidFill>
                <a:latin typeface="Arial"/>
                <a:cs typeface="Arial"/>
              </a:rPr>
              <a:t>:</a:t>
            </a:r>
            <a:endParaRPr lang="ru-RU" sz="5400" b="1" dirty="0" smtClean="0">
              <a:solidFill>
                <a:srgbClr val="002060"/>
              </a:solidFill>
              <a:latin typeface="Arial"/>
              <a:cs typeface="Arial"/>
            </a:endParaRPr>
          </a:p>
          <a:p>
            <a:pPr marL="46666">
              <a:spcBef>
                <a:spcPts val="279"/>
              </a:spcBef>
            </a:pPr>
            <a:endParaRPr lang="ru-RU" sz="5400" b="1" dirty="0" smtClean="0">
              <a:solidFill>
                <a:srgbClr val="002060"/>
              </a:solidFill>
              <a:latin typeface="Arial"/>
              <a:cs typeface="Arial"/>
            </a:endParaRPr>
          </a:p>
          <a:p>
            <a:pPr marL="46666">
              <a:spcBef>
                <a:spcPts val="279"/>
              </a:spcBef>
            </a:pPr>
            <a:r>
              <a:rPr lang="ru-RU" sz="5400" b="1" dirty="0" smtClean="0">
                <a:solidFill>
                  <a:srgbClr val="002060"/>
                </a:solidFill>
                <a:latin typeface="Arial"/>
                <a:cs typeface="Arial"/>
              </a:rPr>
              <a:t>Квадратный корень из произведения</a:t>
            </a:r>
          </a:p>
        </p:txBody>
      </p:sp>
      <p:sp>
        <p:nvSpPr>
          <p:cNvPr id="2" name="AutoShape 2" descr="Как придумать математическую сказку | Цветы жизни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3" name="AutoShape 4" descr="Как придумать математическую сказку | Цветы жизни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sp>
        <p:nvSpPr>
          <p:cNvPr id="19" name="object 13">
            <a:extLst>
              <a:ext uri="{FF2B5EF4-FFF2-40B4-BE49-F238E27FC236}">
                <a16:creationId xmlns="" xmlns:a16="http://schemas.microsoft.com/office/drawing/2014/main" id="{065B57C3-CBC0-467B-8CE6-9C853CD5BC49}"/>
              </a:ext>
            </a:extLst>
          </p:cNvPr>
          <p:cNvSpPr txBox="1"/>
          <p:nvPr/>
        </p:nvSpPr>
        <p:spPr>
          <a:xfrm>
            <a:off x="11929369" y="1447800"/>
            <a:ext cx="1481831" cy="584893"/>
          </a:xfrm>
          <a:prstGeom prst="rect">
            <a:avLst/>
          </a:prstGeom>
        </p:spPr>
        <p:txBody>
          <a:bodyPr vert="horz" wrap="square" lIns="0" tIns="30596" rIns="0" bIns="0" rtlCol="0">
            <a:spAutoFit/>
          </a:bodyPr>
          <a:lstStyle/>
          <a:p>
            <a:pPr algn="ctr">
              <a:spcBef>
                <a:spcPts val="241"/>
              </a:spcBef>
            </a:pPr>
            <a:r>
              <a:rPr lang="ru-RU" sz="3600" b="1" spc="-13" dirty="0">
                <a:solidFill>
                  <a:srgbClr val="FEFEFE"/>
                </a:solidFill>
                <a:latin typeface="Arial"/>
                <a:cs typeface="Arial"/>
              </a:rPr>
              <a:t>класс</a:t>
            </a:r>
            <a:endParaRPr sz="3600" b="1" dirty="0">
              <a:latin typeface="Arial"/>
              <a:cs typeface="Arial"/>
            </a:endParaRPr>
          </a:p>
        </p:txBody>
      </p:sp>
      <p:sp>
        <p:nvSpPr>
          <p:cNvPr id="4" name="AutoShape 2" descr="Картинки по запросу &quot;число 5&quot;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pic>
        <p:nvPicPr>
          <p:cNvPr id="16386" name="Picture 2" descr="Картинки по запросу &quot;прописные буквы на английском&quot;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6" t="14632" r="81714" b="65406"/>
          <a:stretch/>
        </p:blipFill>
        <p:spPr bwMode="auto">
          <a:xfrm rot="21259277">
            <a:off x="10210800" y="4814441"/>
            <a:ext cx="1893363" cy="196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Картинки по запросу &quot;прописные буквы на английском&quot;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05" t="6705" r="68252" b="67621"/>
          <a:stretch/>
        </p:blipFill>
        <p:spPr bwMode="auto">
          <a:xfrm>
            <a:off x="11714370" y="4519369"/>
            <a:ext cx="1785723" cy="2262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6" descr="Картинки по запросу &quot;квадратный корень&quot;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667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3810000"/>
            <a:ext cx="3463231" cy="3250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3"/>
          <p:cNvSpPr txBox="1"/>
          <p:nvPr/>
        </p:nvSpPr>
        <p:spPr>
          <a:xfrm>
            <a:off x="1949421" y="7169646"/>
            <a:ext cx="73638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159038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318076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477112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636148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795186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954224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13261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72295" algn="l" defTabSz="2318076" rtl="0" eaLnBrk="1" latinLnBrk="0" hangingPunct="1"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3200" dirty="0" err="1" smtClean="0">
                <a:latin typeface="Arial" pitchFamily="34" charset="0"/>
                <a:cs typeface="Arial" pitchFamily="34" charset="0"/>
              </a:rPr>
              <a:t>Яшнабадский</a:t>
            </a:r>
            <a:r>
              <a:rPr lang="ru-RU" sz="3200" dirty="0" smtClean="0">
                <a:latin typeface="Arial" pitchFamily="34" charset="0"/>
                <a:cs typeface="Arial" pitchFamily="34" charset="0"/>
              </a:rPr>
              <a:t> район. Школа № 161.</a:t>
            </a:r>
          </a:p>
          <a:p>
            <a:r>
              <a:rPr lang="ru-RU" sz="3200" dirty="0" smtClean="0">
                <a:latin typeface="Arial" pitchFamily="34" charset="0"/>
                <a:cs typeface="Arial" pitchFamily="34" charset="0"/>
              </a:rPr>
              <a:t>Учитель математики </a:t>
            </a:r>
            <a:r>
              <a:rPr lang="ru-RU" sz="3200" dirty="0" err="1" smtClean="0">
                <a:latin typeface="Arial" pitchFamily="34" charset="0"/>
                <a:cs typeface="Arial" pitchFamily="34" charset="0"/>
              </a:rPr>
              <a:t>Наралиева</a:t>
            </a:r>
            <a:r>
              <a:rPr lang="ru-RU" sz="3200" dirty="0" smtClean="0">
                <a:latin typeface="Arial" pitchFamily="34" charset="0"/>
                <a:cs typeface="Arial" pitchFamily="34" charset="0"/>
              </a:rPr>
              <a:t> Ш.Ш.</a:t>
            </a:r>
            <a:endParaRPr lang="uz-Latn-UZ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232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5000" y="323850"/>
            <a:ext cx="4088005" cy="553998"/>
          </a:xfrm>
        </p:spPr>
        <p:txBody>
          <a:bodyPr/>
          <a:lstStyle/>
          <a:p>
            <a:r>
              <a:rPr lang="ru-RU" sz="3600" dirty="0">
                <a:solidFill>
                  <a:srgbClr val="002060"/>
                </a:solidFill>
              </a:rPr>
              <a:t>Вычислите:</a:t>
            </a: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053989414"/>
              </p:ext>
            </p:extLst>
          </p:nvPr>
        </p:nvGraphicFramePr>
        <p:xfrm>
          <a:off x="685800" y="1143000"/>
          <a:ext cx="815340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Формула" r:id="rId3" imgW="2539800" imgH="1688760" progId="Equation.3">
                  <p:embed/>
                </p:oleObj>
              </mc:Choice>
              <mc:Fallback>
                <p:oleObj name="Формула" r:id="rId3" imgW="253980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8153400" cy="640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6"/>
          <p:cNvSpPr>
            <a:spLocks noGrp="1"/>
          </p:cNvSpPr>
          <p:nvPr>
            <p:ph sz="quarter" idx="14"/>
          </p:nvPr>
        </p:nvSpPr>
        <p:spPr>
          <a:xfrm>
            <a:off x="7848600" y="5181600"/>
            <a:ext cx="5334000" cy="2462213"/>
          </a:xfrm>
        </p:spPr>
        <p:txBody>
          <a:bodyPr/>
          <a:lstStyle/>
          <a:p>
            <a:pPr algn="ctr"/>
            <a:r>
              <a:rPr lang="ru-RU" sz="3200" b="1" dirty="0" smtClean="0">
                <a:solidFill>
                  <a:srgbClr val="002060"/>
                </a:solidFill>
              </a:rPr>
              <a:t>В последнем примере можно опустить модуль, потому что показатель степени четный.</a:t>
            </a:r>
            <a:endParaRPr lang="ru-RU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5162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Содержимое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325835" y="713262"/>
                <a:ext cx="14137939" cy="7429499"/>
              </a:xfrm>
              <a:prstGeom prst="rect">
                <a:avLst/>
              </a:prstGeom>
            </p:spPr>
            <p:txBody>
              <a:bodyPr lIns="130622" tIns="65311" rIns="130622" bIns="65311">
                <a:normAutofit fontScale="70000" lnSpcReduction="20000"/>
              </a:bodyPr>
              <a:lstStyle/>
              <a:p>
                <a:pPr marL="891224" indent="-734749">
                  <a:defRPr/>
                </a:pP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1. Квадратным корнем из числа </a:t>
                </a:r>
                <a:r>
                  <a:rPr lang="ru-RU" sz="44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а 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называется… </a:t>
                </a:r>
                <a:endParaRPr lang="ru-RU" sz="4400" b="1" dirty="0"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defRPr/>
                </a:pPr>
                <a:r>
                  <a:rPr lang="ru-RU" sz="4400" b="1" i="1" dirty="0">
                    <a:latin typeface="Arial" pitchFamily="34" charset="0"/>
                    <a:cs typeface="Arial" pitchFamily="34" charset="0"/>
                  </a:rPr>
                  <a:t>число, квадрат которого равен </a:t>
                </a:r>
                <a:r>
                  <a:rPr lang="ru-RU" sz="4400" b="1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а</a:t>
                </a:r>
                <a:endParaRPr lang="ru-RU" sz="4400" b="1" i="1" dirty="0"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defRPr/>
                </a:pPr>
                <a:endParaRPr lang="ru-RU" sz="4400" b="1" dirty="0" smtClean="0"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defRPr/>
                </a:pP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2. Арифметическим квадратным корнем из </a:t>
                </a: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числа </a:t>
                </a:r>
                <a:r>
                  <a:rPr lang="ru-RU" sz="44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а 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называется </a:t>
                </a:r>
                <a:endParaRPr lang="ru-RU" sz="4400" b="1" dirty="0"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defRPr/>
                </a:pPr>
                <a:r>
                  <a:rPr lang="ru-RU" sz="4400" b="1" i="1" dirty="0">
                    <a:latin typeface="Arial" pitchFamily="34" charset="0"/>
                    <a:cs typeface="Arial" pitchFamily="34" charset="0"/>
                  </a:rPr>
                  <a:t>неотрицательное число, квадрат которого равен </a:t>
                </a:r>
                <a:r>
                  <a:rPr lang="ru-RU" sz="4400" b="1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а.</a:t>
                </a:r>
                <a:endParaRPr lang="ru-RU" sz="4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defRPr/>
                </a:pPr>
                <a:endParaRPr lang="ru-RU" sz="4400" b="1" dirty="0" smtClean="0"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defRPr/>
                </a:pP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3. При </a:t>
                </a: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каких  значениях</a:t>
                </a:r>
                <a:r>
                  <a:rPr lang="ru-RU" sz="4400" b="1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 а 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выражение </a:t>
                </a:r>
                <a:r>
                  <a:rPr lang="ru-RU" sz="44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6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6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а</m:t>
                        </m:r>
                      </m:e>
                    </m:rad>
                  </m:oMath>
                </a14:m>
                <a:r>
                  <a:rPr lang="ru-RU" sz="44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не имеет смысла?    </a:t>
                </a:r>
                <a:endParaRPr lang="ru-RU" sz="4400" b="1" i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defRPr/>
                </a:pPr>
                <a:r>
                  <a:rPr lang="ru-RU" sz="4400" b="1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                                                                   </a:t>
                </a:r>
                <a:endParaRPr lang="ru-RU" sz="4400" b="1" dirty="0">
                  <a:latin typeface="Arial" pitchFamily="34" charset="0"/>
                  <a:cs typeface="Arial" pitchFamily="34" charset="0"/>
                </a:endParaRPr>
              </a:p>
              <a:p>
                <a:pPr eaLnBrk="1" hangingPunct="1">
                  <a:buFontTx/>
                  <a:buNone/>
                  <a:defRPr/>
                </a:pP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4</a:t>
                </a: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. Основное тождество квадратного 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корня: </a:t>
                </a:r>
              </a:p>
              <a:p>
                <a:pPr eaLnBrk="1" hangingPunct="1">
                  <a:buFontTx/>
                  <a:buNone/>
                  <a:defRPr/>
                </a:pPr>
                <a:endParaRPr lang="ru-RU" sz="4400" b="1" dirty="0" smtClean="0">
                  <a:latin typeface="Arial" pitchFamily="34" charset="0"/>
                  <a:cs typeface="Arial" pitchFamily="34" charset="0"/>
                </a:endParaRPr>
              </a:p>
              <a:p>
                <a:pPr eaLnBrk="1" hangingPunct="1">
                  <a:buFontTx/>
                  <a:buNone/>
                  <a:defRPr/>
                </a:pP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5. Сколько корней имеет уравнение </a:t>
                </a: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х</a:t>
                </a:r>
                <a:r>
                  <a:rPr lang="ru-RU" sz="4400" b="1" baseline="30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 = а,</a:t>
                </a:r>
              </a:p>
              <a:p>
                <a:pPr eaLnBrk="1" hangingPunct="1">
                  <a:buFontTx/>
                  <a:buNone/>
                  <a:defRPr/>
                </a:pP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          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если:  </a:t>
                </a: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а &gt; 0? 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        а  </a:t>
                </a: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=  0? 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       а </a:t>
                </a: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&lt;  0 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?            </a:t>
                </a:r>
              </a:p>
              <a:p>
                <a:pPr eaLnBrk="1" hangingPunct="1">
                  <a:buFontTx/>
                  <a:buNone/>
                  <a:defRPr/>
                </a:pPr>
                <a:r>
                  <a:rPr lang="ru-RU" sz="51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                х </a:t>
                </a:r>
                <a:r>
                  <a:rPr lang="ru-RU" sz="51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= 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51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51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а</m:t>
                        </m:r>
                      </m:e>
                    </m:rad>
                  </m:oMath>
                </a14:m>
                <a:r>
                  <a:rPr lang="ru-RU" sz="51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,     х </a:t>
                </a:r>
                <a:r>
                  <a:rPr lang="ru-RU" sz="51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= 0,   </a:t>
                </a:r>
                <a:r>
                  <a:rPr lang="ru-RU" sz="51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    </a:t>
                </a:r>
                <a:r>
                  <a:rPr lang="ru-RU" sz="51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корней нет</a:t>
                </a:r>
              </a:p>
              <a:p>
                <a:pPr eaLnBrk="1" hangingPunct="1">
                  <a:buFontTx/>
                  <a:buNone/>
                  <a:defRPr/>
                </a:pPr>
                <a:endParaRPr lang="ru-RU" sz="4400" b="1" dirty="0" smtClean="0">
                  <a:latin typeface="Arial" pitchFamily="34" charset="0"/>
                  <a:cs typeface="Arial" pitchFamily="34" charset="0"/>
                </a:endParaRPr>
              </a:p>
              <a:p>
                <a:pPr eaLnBrk="1" hangingPunct="1">
                  <a:buFontTx/>
                  <a:buNone/>
                  <a:defRPr/>
                </a:pP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6</a:t>
                </a:r>
                <a:r>
                  <a:rPr lang="ru-RU" sz="4400" b="1" dirty="0">
                    <a:latin typeface="Arial" pitchFamily="34" charset="0"/>
                    <a:cs typeface="Arial" pitchFamily="34" charset="0"/>
                  </a:rPr>
                  <a:t>. Какие из приведенных чисел являются иррациональными</a:t>
                </a:r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?</a:t>
                </a:r>
                <a:endParaRPr lang="ru-RU" sz="4400" b="1" i="1" dirty="0">
                  <a:latin typeface="Arial" pitchFamily="34" charset="0"/>
                  <a:cs typeface="Arial" pitchFamily="34" charset="0"/>
                </a:endParaRPr>
              </a:p>
              <a:p>
                <a:pPr eaLnBrk="1" hangingPunct="1">
                  <a:buFontTx/>
                  <a:buNone/>
                  <a:defRPr/>
                </a:pPr>
                <a:r>
                  <a:rPr lang="ru-RU" sz="4400" b="1" i="1" dirty="0" smtClean="0">
                    <a:latin typeface="Arial" pitchFamily="34" charset="0"/>
                    <a:cs typeface="Arial" pitchFamily="34" charset="0"/>
                  </a:rPr>
                  <a:t>                  </a:t>
                </a:r>
              </a:p>
              <a:p>
                <a:pPr eaLnBrk="1" hangingPunct="1">
                  <a:buFontTx/>
                  <a:buNone/>
                  <a:defRPr/>
                </a:pPr>
                <a:r>
                  <a:rPr lang="ru-RU" sz="4400" b="1" i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sz="4400" b="1" i="1" dirty="0" smtClean="0">
                    <a:latin typeface="Arial" pitchFamily="34" charset="0"/>
                    <a:cs typeface="Arial" pitchFamily="34" charset="0"/>
                  </a:rPr>
                  <a:t>                           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𝟒𝟗</m:t>
                        </m:r>
                      </m:e>
                    </m:rad>
                  </m:oMath>
                </a14:m>
                <a:r>
                  <a:rPr lang="ru-RU" sz="4400" b="1" i="1" dirty="0" smtClean="0">
                    <a:latin typeface="Arial" pitchFamily="34" charset="0"/>
                    <a:cs typeface="Arial" pitchFamily="34" charset="0"/>
                  </a:rPr>
                  <a:t>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dirty="0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dirty="0" smtClean="0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ru-RU" sz="4400" b="1" i="1" dirty="0" smtClean="0">
                    <a:latin typeface="Arial" pitchFamily="34" charset="0"/>
                    <a:cs typeface="Arial" pitchFamily="34" charset="0"/>
                  </a:rPr>
                  <a:t>                       </a:t>
                </a:r>
                <a:endParaRPr lang="ru-RU" sz="4400" b="1" i="1" dirty="0"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defRPr/>
                </a:pPr>
                <a:endParaRPr lang="ru-RU" sz="4400" b="1" i="1" dirty="0"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defRPr/>
                </a:pPr>
                <a:endParaRPr lang="ru-RU" sz="4400" b="1" dirty="0">
                  <a:latin typeface="Arial" pitchFamily="34" charset="0"/>
                  <a:cs typeface="Arial" pitchFamily="34" charset="0"/>
                </a:endParaRPr>
              </a:p>
              <a:p>
                <a:pPr marL="891224" indent="-734749">
                  <a:lnSpc>
                    <a:spcPct val="150000"/>
                  </a:lnSpc>
                  <a:buFont typeface="Lucida Sans Unicode" pitchFamily="34" charset="0"/>
                  <a:buAutoNum type="arabicPeriod"/>
                  <a:defRPr/>
                </a:pPr>
                <a:endParaRPr lang="ru-RU" b="1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Содержимое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25835" y="713262"/>
                <a:ext cx="14137939" cy="7429499"/>
              </a:xfrm>
              <a:prstGeom prst="rect">
                <a:avLst/>
              </a:prstGeom>
              <a:blipFill rotWithShape="0">
                <a:blip r:embed="rId2"/>
                <a:stretch>
                  <a:fillRect t="-20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0" y="-145572"/>
            <a:ext cx="263860" cy="83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endParaRPr lang="uz-Latn-UZ">
              <a:latin typeface="Lucida Sans Unicode" pitchFamily="34" charset="0"/>
            </a:endParaRPr>
          </a:p>
        </p:txBody>
      </p:sp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0" y="928848"/>
            <a:ext cx="263860" cy="83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endParaRPr lang="uz-Latn-UZ"/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1714501" y="368778"/>
            <a:ext cx="263860" cy="83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endParaRPr lang="uz-Latn-UZ">
              <a:latin typeface="Lucida Sans Unicode" pitchFamily="34" charset="0"/>
            </a:endParaRPr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0" y="928848"/>
            <a:ext cx="263860" cy="83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endParaRPr lang="uz-Latn-UZ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0" y="-419892"/>
            <a:ext cx="263860" cy="83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 anchor="ctr">
            <a:spAutoFit/>
          </a:bodyPr>
          <a:lstStyle/>
          <a:p>
            <a:endParaRPr lang="uz-Latn-UZ">
              <a:latin typeface="Lucida Sans Unicode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4399" y="7620"/>
            <a:ext cx="664842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Ответьте на вопросы:</a:t>
            </a:r>
            <a:endParaRPr lang="uz-Latn-UZ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867634" y="4123348"/>
                <a:ext cx="3010376" cy="8665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4400" b="1" kern="0" dirty="0" smtClean="0">
                    <a:solidFill>
                      <a:sysClr val="windowText" lastClr="0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b="1" kern="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kern="0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4400" b="1" i="1" kern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ru-RU" sz="4400" b="1" i="1" kern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а</m:t>
                            </m:r>
                          </m:e>
                          <m:sup>
                            <m:r>
                              <a:rPr lang="ru-RU" sz="4400" b="1" i="1" kern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4400" b="1" kern="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b="1" kern="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sz="4400" b="1" kern="0" baseline="30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b="1" kern="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= </a:t>
                </a:r>
                <a:r>
                  <a:rPr lang="uz-Latn-UZ" sz="4400" b="1" kern="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en-US" sz="4400" b="1" kern="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uz-Latn-UZ" sz="4400" b="1" kern="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I</a:t>
                </a:r>
                <a:endParaRPr lang="uz-Latn-UZ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7634" y="4123348"/>
                <a:ext cx="3010376" cy="866519"/>
              </a:xfrm>
              <a:prstGeom prst="rect">
                <a:avLst/>
              </a:prstGeom>
              <a:blipFill rotWithShape="1">
                <a:blip r:embed="rId3"/>
                <a:stretch>
                  <a:fillRect l="-3036" t="-5594" r="-7287" b="-29371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12039600" y="3421111"/>
            <a:ext cx="145745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400" b="1" i="1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а</a:t>
            </a:r>
            <a:r>
              <a:rPr lang="en-US" sz="4400" b="1" i="1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lt;</a:t>
            </a:r>
            <a:r>
              <a:rPr lang="ru-RU" sz="4400" b="1" i="1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 </a:t>
            </a:r>
            <a:endParaRPr lang="uz-Latn-UZ" dirty="0"/>
          </a:p>
        </p:txBody>
      </p:sp>
      <p:sp>
        <p:nvSpPr>
          <p:cNvPr id="6" name="Овал 5"/>
          <p:cNvSpPr/>
          <p:nvPr/>
        </p:nvSpPr>
        <p:spPr>
          <a:xfrm>
            <a:off x="6553200" y="7315200"/>
            <a:ext cx="1219200" cy="762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z-Latn-UZ"/>
          </a:p>
        </p:txBody>
      </p:sp>
    </p:spTree>
    <p:extLst>
      <p:ext uri="{BB962C8B-B14F-4D97-AF65-F5344CB8AC3E}">
        <p14:creationId xmlns:p14="http://schemas.microsoft.com/office/powerpoint/2010/main" val="1056336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977901" y="1522096"/>
            <a:ext cx="5993184" cy="83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622" tIns="65311" rIns="130622" bIns="653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ru-RU" b="1">
                <a:solidFill>
                  <a:srgbClr val="FB051C"/>
                </a:solidFill>
                <a:latin typeface="Arial" pitchFamily="34" charset="0"/>
                <a:cs typeface="Arial" pitchFamily="34" charset="0"/>
              </a:rPr>
              <a:t>Если а ≥ 0, </a:t>
            </a:r>
            <a:r>
              <a:rPr lang="en-US" b="1" i="1">
                <a:solidFill>
                  <a:srgbClr val="FB051C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ru-RU" b="1">
                <a:solidFill>
                  <a:srgbClr val="FB051C"/>
                </a:solidFill>
                <a:latin typeface="Arial" pitchFamily="34" charset="0"/>
                <a:cs typeface="Arial" pitchFamily="34" charset="0"/>
              </a:rPr>
              <a:t> ≥ 0,  то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78008"/>
              </p:ext>
            </p:extLst>
          </p:nvPr>
        </p:nvGraphicFramePr>
        <p:xfrm>
          <a:off x="7084062" y="1177290"/>
          <a:ext cx="3081019" cy="111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Формула" r:id="rId3" imgW="507960" imgH="228600" progId="Equation.3">
                  <p:embed/>
                </p:oleObj>
              </mc:Choice>
              <mc:Fallback>
                <p:oleObj name="Формула" r:id="rId3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062" y="1177290"/>
                        <a:ext cx="3081019" cy="1118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09557"/>
              </p:ext>
            </p:extLst>
          </p:nvPr>
        </p:nvGraphicFramePr>
        <p:xfrm>
          <a:off x="10210800" y="1267119"/>
          <a:ext cx="2832099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Формула" r:id="rId5" imgW="507960" imgH="228600" progId="Equation.3">
                  <p:embed/>
                </p:oleObj>
              </mc:Choice>
              <mc:Fallback>
                <p:oleObj name="Формула" r:id="rId5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0" y="1267119"/>
                        <a:ext cx="2832099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653726" y="485597"/>
            <a:ext cx="2886309" cy="839784"/>
          </a:xfrm>
          <a:prstGeom prst="rect">
            <a:avLst/>
          </a:prstGeom>
          <a:noFill/>
        </p:spPr>
        <p:txBody>
          <a:bodyPr wrap="none" lIns="130622" tIns="65311" rIns="130622" bIns="65311">
            <a:spAutoFit/>
          </a:bodyPr>
          <a:lstStyle/>
          <a:p>
            <a:pPr algn="ctr">
              <a:defRPr/>
            </a:pPr>
            <a:r>
              <a:rPr lang="ru-RU" b="1" dirty="0" smtClean="0">
                <a:ln w="10541" cmpd="sng">
                  <a:solidFill>
                    <a:schemeClr val="tx2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Теорема.</a:t>
            </a:r>
            <a:endParaRPr lang="ru-RU" b="1" dirty="0">
              <a:ln w="10541" cmpd="sng">
                <a:solidFill>
                  <a:schemeClr val="tx2">
                    <a:lumMod val="75000"/>
                    <a:lumOff val="25000"/>
                  </a:schemeClr>
                </a:solidFill>
                <a:prstDash val="solid"/>
              </a:ln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Прямоугольник 18"/>
          <p:cNvSpPr>
            <a:spLocks noChangeArrowheads="1"/>
          </p:cNvSpPr>
          <p:nvPr/>
        </p:nvSpPr>
        <p:spPr bwMode="auto">
          <a:xfrm>
            <a:off x="115625" y="2392432"/>
            <a:ext cx="13710920" cy="2255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ru-RU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     Корень </a:t>
            </a:r>
            <a:r>
              <a:rPr lang="ru-RU" b="1" dirty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из произведения неотрицательных множителей равен произведению корней из этих </a:t>
            </a:r>
            <a:r>
              <a:rPr lang="ru-RU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множителей.</a:t>
            </a:r>
            <a:endParaRPr lang="ru-RU" b="1" dirty="0">
              <a:solidFill>
                <a:srgbClr val="66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3649" y="4876858"/>
            <a:ext cx="350448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1A0A5E"/>
                </a:solidFill>
                <a:latin typeface="Arial" pitchFamily="34" charset="0"/>
                <a:cs typeface="Arial" pitchFamily="34" charset="0"/>
              </a:rPr>
              <a:t>Например: </a:t>
            </a:r>
            <a:endParaRPr lang="uz-Latn-UZ" b="1" dirty="0">
              <a:solidFill>
                <a:srgbClr val="1A0A5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8910416"/>
              </p:ext>
            </p:extLst>
          </p:nvPr>
        </p:nvGraphicFramePr>
        <p:xfrm>
          <a:off x="4540035" y="4876858"/>
          <a:ext cx="7423366" cy="183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Формула" r:id="rId7" imgW="2082600" imgH="482400" progId="Equation.3">
                  <p:embed/>
                </p:oleObj>
              </mc:Choice>
              <mc:Fallback>
                <p:oleObj name="Формула" r:id="rId7" imgW="2082600" imgH="482400" progId="Equation.3">
                  <p:embed/>
                  <p:pic>
                    <p:nvPicPr>
                      <p:cNvPr id="0" name="Объект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035" y="4876858"/>
                        <a:ext cx="7423366" cy="1836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4945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>
            <a:spLocks noChangeArrowheads="1"/>
          </p:cNvSpPr>
          <p:nvPr/>
        </p:nvSpPr>
        <p:spPr bwMode="auto">
          <a:xfrm>
            <a:off x="457200" y="685800"/>
            <a:ext cx="13710920" cy="2255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ru-RU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     При умножении корней можно перемножить подкоренные выражения и из результата извлечь корень.</a:t>
            </a:r>
            <a:endParaRPr lang="ru-RU" b="1" dirty="0">
              <a:solidFill>
                <a:srgbClr val="66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4476748"/>
            <a:ext cx="366799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1A0A5E"/>
                </a:solidFill>
                <a:latin typeface="Arial" pitchFamily="34" charset="0"/>
                <a:cs typeface="Arial" pitchFamily="34" charset="0"/>
              </a:rPr>
              <a:t> Например: </a:t>
            </a:r>
            <a:endParaRPr lang="uz-Latn-UZ" b="1" dirty="0">
              <a:solidFill>
                <a:srgbClr val="1A0A5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59307"/>
              </p:ext>
            </p:extLst>
          </p:nvPr>
        </p:nvGraphicFramePr>
        <p:xfrm>
          <a:off x="4572000" y="4476748"/>
          <a:ext cx="7315200" cy="93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3" imgW="1930400" imgH="241300" progId="Equation.DSMT4">
                  <p:embed/>
                </p:oleObj>
              </mc:Choice>
              <mc:Fallback>
                <p:oleObj name="Equation" r:id="rId3" imgW="19304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76748"/>
                        <a:ext cx="7315200" cy="931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2294"/>
              </p:ext>
            </p:extLst>
          </p:nvPr>
        </p:nvGraphicFramePr>
        <p:xfrm>
          <a:off x="4572000" y="5791200"/>
          <a:ext cx="7543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Формула" r:id="rId5" imgW="1942920" imgH="482400" progId="Equation.3">
                  <p:embed/>
                </p:oleObj>
              </mc:Choice>
              <mc:Fallback>
                <p:oleObj name="Формула" r:id="rId5" imgW="194292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91200"/>
                        <a:ext cx="7543800" cy="190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6286"/>
              </p:ext>
            </p:extLst>
          </p:nvPr>
        </p:nvGraphicFramePr>
        <p:xfrm>
          <a:off x="5257800" y="3036606"/>
          <a:ext cx="3540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Формула" r:id="rId7" imgW="600202" imgH="209468" progId="Equation.3">
                  <p:embed/>
                </p:oleObj>
              </mc:Choice>
              <mc:Fallback>
                <p:oleObj name="Формула" r:id="rId7" imgW="600202" imgH="209468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36606"/>
                        <a:ext cx="3540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26245"/>
              </p:ext>
            </p:extLst>
          </p:nvPr>
        </p:nvGraphicFramePr>
        <p:xfrm>
          <a:off x="8610600" y="2941356"/>
          <a:ext cx="2438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Формула" r:id="rId9" imgW="371348" imgH="209468" progId="Equation.3">
                  <p:embed/>
                </p:oleObj>
              </mc:Choice>
              <mc:Fallback>
                <p:oleObj name="Формула" r:id="rId9" imgW="371348" imgH="209468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941356"/>
                        <a:ext cx="24384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2614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32995" y="457199"/>
            <a:ext cx="373371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1A0A5E"/>
                </a:solidFill>
                <a:latin typeface="Arial" pitchFamily="34" charset="0"/>
                <a:cs typeface="Arial" pitchFamily="34" charset="0"/>
              </a:rPr>
              <a:t>Вычислить:</a:t>
            </a:r>
            <a:endParaRPr lang="uz-Latn-UZ" b="1" dirty="0">
              <a:solidFill>
                <a:srgbClr val="1A0A5E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64502" y="1585825"/>
                <a:ext cx="3080010" cy="874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1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𝟒𝟗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𝟐𝟓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02" y="1585825"/>
                <a:ext cx="3080010" cy="874022"/>
              </a:xfrm>
              <a:prstGeom prst="rect">
                <a:avLst/>
              </a:prstGeom>
              <a:blipFill rotWithShape="1">
                <a:blip r:embed="rId2"/>
                <a:stretch>
                  <a:fillRect l="-8317" t="-6944" b="-3263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44512" y="1602597"/>
                <a:ext cx="3368807" cy="874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𝟒𝟗</m:t>
                        </m:r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uz-Latn-UZ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∙</a:t>
                </a:r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uz-Latn-UZ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𝟐𝟓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512" y="1602597"/>
                <a:ext cx="3368807" cy="874022"/>
              </a:xfrm>
              <a:prstGeom prst="rect">
                <a:avLst/>
              </a:prstGeom>
              <a:blipFill rotWithShape="1">
                <a:blip r:embed="rId3"/>
                <a:stretch>
                  <a:fillRect l="-7595" t="-6993" b="-33566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934200" y="1622726"/>
                <a:ext cx="358899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𝟕</m:t>
                      </m:r>
                      <m:r>
                        <a:rPr lang="ru-RU" b="1" i="1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uz-Latn-UZ" b="1" dirty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ru-RU" b="1" i="0" dirty="0" smtClean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ru-RU" b="1" i="1" smtClean="0">
                          <a:latin typeface="Cambria Math"/>
                        </a:rPr>
                        <m:t>𝟓</m:t>
                      </m:r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𝟑𝟓</m:t>
                      </m:r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1622726"/>
                <a:ext cx="3588995" cy="80021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02602" y="2743200"/>
                <a:ext cx="4003853" cy="832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2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𝟎</m:t>
                        </m:r>
                        <m:r>
                          <a:rPr lang="ru-RU" b="1" i="1" smtClean="0">
                            <a:latin typeface="Cambria Math"/>
                          </a:rPr>
                          <m:t>,</m:t>
                        </m:r>
                        <m:r>
                          <a:rPr lang="ru-RU" b="1" i="1" smtClean="0">
                            <a:latin typeface="Cambria Math"/>
                          </a:rPr>
                          <m:t>𝟎𝟏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𝟏𝟔𝟗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02" y="2743200"/>
                <a:ext cx="4003853" cy="832023"/>
              </a:xfrm>
              <a:prstGeom prst="rect">
                <a:avLst/>
              </a:prstGeom>
              <a:blipFill rotWithShape="1">
                <a:blip r:embed="rId5"/>
                <a:stretch>
                  <a:fillRect l="-6393" t="-12500" b="-35294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06455" y="2750452"/>
                <a:ext cx="4292650" cy="866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𝟎</m:t>
                        </m:r>
                        <m:r>
                          <a:rPr lang="ru-RU" b="1" i="1" smtClean="0">
                            <a:latin typeface="Cambria Math"/>
                          </a:rPr>
                          <m:t>,</m:t>
                        </m:r>
                        <m:r>
                          <a:rPr lang="ru-RU" b="1" i="1" smtClean="0">
                            <a:latin typeface="Cambria Math"/>
                          </a:rPr>
                          <m:t>𝟎𝟏</m:t>
                        </m:r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uz-Latn-UZ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∙</a:t>
                </a:r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uz-Latn-UZ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𝟏𝟔𝟗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455" y="2750452"/>
                <a:ext cx="4292650" cy="866840"/>
              </a:xfrm>
              <a:prstGeom prst="rect">
                <a:avLst/>
              </a:prstGeom>
              <a:blipFill rotWithShape="1">
                <a:blip r:embed="rId6"/>
                <a:stretch>
                  <a:fillRect l="-5966" t="-7746" b="-33803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39200" y="2791846"/>
                <a:ext cx="456785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𝟎</m:t>
                      </m:r>
                      <m:r>
                        <a:rPr lang="ru-RU" b="1" i="1" smtClean="0">
                          <a:latin typeface="Cambria Math"/>
                        </a:rPr>
                        <m:t>,</m:t>
                      </m:r>
                      <m:r>
                        <a:rPr lang="ru-RU" b="1" i="1" smtClean="0">
                          <a:latin typeface="Cambria Math"/>
                        </a:rPr>
                        <m:t>𝟏</m:t>
                      </m:r>
                      <m:r>
                        <a:rPr lang="ru-RU" b="1" i="1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uz-Latn-UZ" b="1" dirty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a:rPr lang="ru-RU" b="1" i="1">
                          <a:latin typeface="Cambria Math"/>
                        </a:rPr>
                        <m:t>𝟏𝟑</m:t>
                      </m:r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𝟏</m:t>
                      </m:r>
                      <m:r>
                        <a:rPr lang="ru-RU" b="1" i="1" smtClean="0">
                          <a:latin typeface="Cambria Math"/>
                        </a:rPr>
                        <m:t>,</m:t>
                      </m:r>
                      <m:r>
                        <a:rPr lang="ru-RU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00" y="2791846"/>
                <a:ext cx="4567853" cy="80021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8523" y="3832526"/>
                <a:ext cx="4323171" cy="874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3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𝟔𝟐𝟓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𝟗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 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𝟑𝟔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23" y="3832526"/>
                <a:ext cx="4323171" cy="874022"/>
              </a:xfrm>
              <a:prstGeom prst="rect">
                <a:avLst/>
              </a:prstGeom>
              <a:blipFill rotWithShape="1">
                <a:blip r:embed="rId8"/>
                <a:stretch>
                  <a:fillRect l="-5924" t="-6993" b="-33566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53089" y="3832526"/>
                <a:ext cx="4999382" cy="874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𝟔𝟐𝟓</m:t>
                        </m:r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uz-Latn-UZ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∙</a:t>
                </a:r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uz-Latn-UZ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𝟗</m:t>
                        </m:r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 </m:t>
                        </m:r>
                      </m:e>
                    </m:rad>
                    <m:r>
                      <a:rPr lang="ru-RU" b="1" i="1" dirty="0" smtClean="0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ru-RU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𝟑𝟔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089" y="3832526"/>
                <a:ext cx="4999382" cy="874022"/>
              </a:xfrm>
              <a:prstGeom prst="rect">
                <a:avLst/>
              </a:prstGeom>
              <a:blipFill rotWithShape="1">
                <a:blip r:embed="rId9"/>
                <a:stretch>
                  <a:fillRect l="-5122" t="-6993" b="-33566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264816" y="3869427"/>
                <a:ext cx="5054974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𝟐𝟓</m:t>
                      </m:r>
                      <m:r>
                        <a:rPr lang="ru-RU" b="1" i="1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uz-Latn-UZ" b="1" dirty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ru-RU" b="1" i="0" dirty="0" smtClean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𝟑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𝟔</m:t>
                      </m:r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𝟒𝟓𝟎</m:t>
                      </m:r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4816" y="3869427"/>
                <a:ext cx="5054974" cy="80021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utoShape 2" descr="Картинки по запросу &quot;школьники мультяшные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439" y="5105400"/>
            <a:ext cx="2853733" cy="2623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3547" y="132846"/>
            <a:ext cx="1520228" cy="2621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3603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57003" y="174925"/>
            <a:ext cx="1136426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400" b="1" dirty="0" smtClean="0">
                <a:solidFill>
                  <a:srgbClr val="1A0A5E"/>
                </a:solidFill>
                <a:latin typeface="Arial" pitchFamily="34" charset="0"/>
                <a:cs typeface="Arial" pitchFamily="34" charset="0"/>
              </a:rPr>
              <a:t>Вычислить разложением подкоренного</a:t>
            </a:r>
          </a:p>
          <a:p>
            <a:pPr algn="ctr"/>
            <a:r>
              <a:rPr lang="ru-RU" sz="4400" b="1" dirty="0">
                <a:solidFill>
                  <a:srgbClr val="1A0A5E"/>
                </a:solidFill>
                <a:latin typeface="Arial" pitchFamily="34" charset="0"/>
                <a:cs typeface="Arial" pitchFamily="34" charset="0"/>
              </a:rPr>
              <a:t>в</a:t>
            </a:r>
            <a:r>
              <a:rPr lang="ru-RU" sz="4400" b="1" dirty="0" smtClean="0">
                <a:solidFill>
                  <a:srgbClr val="1A0A5E"/>
                </a:solidFill>
                <a:latin typeface="Arial" pitchFamily="34" charset="0"/>
                <a:cs typeface="Arial" pitchFamily="34" charset="0"/>
              </a:rPr>
              <a:t>ыражения на множители:</a:t>
            </a:r>
            <a:endParaRPr lang="uz-Latn-UZ" sz="4400" b="1" dirty="0">
              <a:solidFill>
                <a:srgbClr val="1A0A5E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6767" y="1851454"/>
                <a:ext cx="2727350" cy="873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1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𝟖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7" y="1851454"/>
                <a:ext cx="2727350" cy="873894"/>
              </a:xfrm>
              <a:prstGeom prst="rect">
                <a:avLst/>
              </a:prstGeom>
              <a:blipFill rotWithShape="1">
                <a:blip r:embed="rId2"/>
                <a:stretch>
                  <a:fillRect l="-9375" t="-6993" b="-33566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524084" y="3446593"/>
                <a:ext cx="4294061" cy="874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𝟒</m:t>
                        </m:r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uz-Latn-UZ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∙</a:t>
                </a:r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uz-Latn-UZ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 </m:t>
                        </m:r>
                      </m:e>
                    </m:rad>
                    <m:r>
                      <a:rPr lang="ru-RU" b="1" i="1" dirty="0" smtClean="0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ru-RU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𝟐𝟓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084" y="3446593"/>
                <a:ext cx="4294061" cy="874022"/>
              </a:xfrm>
              <a:prstGeom prst="rect">
                <a:avLst/>
              </a:prstGeom>
              <a:blipFill rotWithShape="1">
                <a:blip r:embed="rId3"/>
                <a:stretch>
                  <a:fillRect l="-5957" t="-6944" b="-3263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692052" y="3505456"/>
                <a:ext cx="434965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𝟐</m:t>
                      </m:r>
                      <m:r>
                        <a:rPr lang="ru-RU" b="1" i="1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uz-Latn-UZ" b="1" dirty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ru-RU" b="1" i="0" dirty="0" smtClean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𝟐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𝟓</m:t>
                      </m:r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𝟐𝟎</m:t>
                      </m:r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052" y="3505456"/>
                <a:ext cx="4349652" cy="80021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984117" y="1887138"/>
                <a:ext cx="4327595" cy="897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𝟐𝟓</m:t>
                          </m:r>
                        </m:e>
                      </m:rad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117" y="1887138"/>
                <a:ext cx="4327595" cy="8979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Дуга 13"/>
          <p:cNvSpPr/>
          <p:nvPr/>
        </p:nvSpPr>
        <p:spPr>
          <a:xfrm rot="8139266">
            <a:off x="4508968" y="1091841"/>
            <a:ext cx="1817059" cy="1781179"/>
          </a:xfrm>
          <a:prstGeom prst="arc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z-Latn-UZ"/>
          </a:p>
        </p:txBody>
      </p:sp>
      <p:sp>
        <p:nvSpPr>
          <p:cNvPr id="15" name="TextBox 14"/>
          <p:cNvSpPr txBox="1"/>
          <p:nvPr/>
        </p:nvSpPr>
        <p:spPr>
          <a:xfrm>
            <a:off x="5196924" y="2888528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>
                <a:latin typeface="Arial" pitchFamily="34" charset="0"/>
                <a:cs typeface="Arial" pitchFamily="34" charset="0"/>
              </a:rPr>
              <a:t>4</a:t>
            </a:r>
            <a:endParaRPr lang="uz-Latn-UZ" sz="36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158185" y="1887138"/>
                <a:ext cx="3566939" cy="897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𝟒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𝟐𝟓</m:t>
                          </m:r>
                        </m:e>
                      </m:rad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8185" y="1887138"/>
                <a:ext cx="3566939" cy="89793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9167" y="4875576"/>
                <a:ext cx="3432671" cy="866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𝟏𝟎𝟖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𝟐𝟕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67" y="4875576"/>
                <a:ext cx="3432671" cy="866712"/>
              </a:xfrm>
              <a:prstGeom prst="rect">
                <a:avLst/>
              </a:prstGeom>
              <a:blipFill rotWithShape="1">
                <a:blip r:embed="rId7"/>
                <a:stretch>
                  <a:fillRect l="-7460" t="-7746" b="-33803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726972" y="5704680"/>
                <a:ext cx="4294061" cy="866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𝟑𝟔</m:t>
                        </m:r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uz-Latn-UZ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∙</a:t>
                </a:r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uz-Latn-UZ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𝟗</m:t>
                        </m:r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 </m:t>
                        </m:r>
                      </m:e>
                    </m:rad>
                    <m:r>
                      <a:rPr lang="ru-RU" b="1" i="1" dirty="0" smtClean="0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ru-RU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𝟗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72" y="5704680"/>
                <a:ext cx="4294061" cy="866840"/>
              </a:xfrm>
              <a:prstGeom prst="rect">
                <a:avLst/>
              </a:prstGeom>
              <a:blipFill rotWithShape="1">
                <a:blip r:embed="rId8"/>
                <a:stretch>
                  <a:fillRect l="-5957" t="-7746" b="-33803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903554" y="5759775"/>
                <a:ext cx="434965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𝟔</m:t>
                      </m:r>
                      <m:r>
                        <a:rPr lang="ru-RU" b="1" i="1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uz-Latn-UZ" b="1" dirty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ru-RU" b="1" i="0" dirty="0" smtClean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𝟑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𝟑</m:t>
                      </m:r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𝟓𝟒</m:t>
                      </m:r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3554" y="5759775"/>
                <a:ext cx="4349652" cy="80021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59937" y="4888407"/>
                <a:ext cx="4327595" cy="883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𝟑𝟔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𝟑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𝟑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𝟗</m:t>
                          </m:r>
                        </m:e>
                      </m:rad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937" y="4888407"/>
                <a:ext cx="4327595" cy="8835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908582" y="4895682"/>
                <a:ext cx="3566939" cy="883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𝟑𝟔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𝟗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𝟗</m:t>
                          </m:r>
                        </m:e>
                      </m:rad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8582" y="4895682"/>
                <a:ext cx="3566939" cy="8835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Прямая со стрелкой 25"/>
          <p:cNvCxnSpPr/>
          <p:nvPr/>
        </p:nvCxnSpPr>
        <p:spPr>
          <a:xfrm flipH="1">
            <a:off x="2326209" y="2669852"/>
            <a:ext cx="200709" cy="86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2526917" y="2645610"/>
            <a:ext cx="457200" cy="889249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H="1">
            <a:off x="1457003" y="2591056"/>
            <a:ext cx="63861" cy="685658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H="1">
            <a:off x="838200" y="2591056"/>
            <a:ext cx="543522" cy="685658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09167" y="3276714"/>
                <a:ext cx="133722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4000" b="1" i="1" smtClean="0">
                          <a:latin typeface="Cambria Math"/>
                        </a:rPr>
                        <m:t>𝟒</m:t>
                      </m:r>
                      <m:r>
                        <a:rPr lang="ru-RU" sz="4000" b="1" i="1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uz-Latn-UZ" sz="4000" b="1" dirty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ru-RU" sz="4000" b="1" i="0" dirty="0" smtClean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ru-RU" sz="4000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𝟐</m:t>
                      </m:r>
                    </m:oMath>
                  </m:oMathPara>
                </a14:m>
                <a:endParaRPr lang="uz-Latn-UZ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67" y="3276714"/>
                <a:ext cx="1337226" cy="70788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008066" y="3529661"/>
                <a:ext cx="153118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4000" b="1" i="1" smtClean="0">
                          <a:latin typeface="Cambria Math"/>
                        </a:rPr>
                        <m:t>𝟐</m:t>
                      </m:r>
                      <m:r>
                        <m:rPr>
                          <m:nor/>
                        </m:rPr>
                        <a:rPr lang="uz-Latn-UZ" sz="4000" b="1" dirty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ru-RU" sz="4000" b="1" i="0" dirty="0" smtClean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ru-RU" sz="4000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𝟐𝟓</m:t>
                      </m:r>
                    </m:oMath>
                  </m:oMathPara>
                </a14:m>
                <a:endParaRPr lang="uz-Latn-UZ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066" y="3529661"/>
                <a:ext cx="1531188" cy="70788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12103" y="6835815"/>
                <a:ext cx="2672014" cy="866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3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𝟑𝟏𝟑𝟔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3" y="6835815"/>
                <a:ext cx="2672014" cy="866840"/>
              </a:xfrm>
              <a:prstGeom prst="rect">
                <a:avLst/>
              </a:prstGeom>
              <a:blipFill rotWithShape="1">
                <a:blip r:embed="rId14"/>
                <a:stretch>
                  <a:fillRect l="-9567" t="-7692" b="-32867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874002" y="6926024"/>
                <a:ext cx="434965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𝟒</m:t>
                      </m:r>
                      <m:r>
                        <a:rPr lang="ru-RU" b="1" i="1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uz-Latn-UZ" b="1" dirty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ru-RU" b="1" i="0" dirty="0" smtClean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𝟕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𝟐</m:t>
                      </m:r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𝟓𝟔</m:t>
                      </m:r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002" y="6926024"/>
                <a:ext cx="4349652" cy="800219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954403" y="6842549"/>
                <a:ext cx="3919599" cy="883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𝟏𝟔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𝟒𝟗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𝟒</m:t>
                          </m:r>
                        </m:e>
                      </m:rad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403" y="6842549"/>
                <a:ext cx="3919599" cy="88357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36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 animBg="1"/>
      <p:bldP spid="15" grpId="0"/>
      <p:bldP spid="17" grpId="0"/>
      <p:bldP spid="18" grpId="0"/>
      <p:bldP spid="19" grpId="0"/>
      <p:bldP spid="20" grpId="0"/>
      <p:bldP spid="21" grpId="0"/>
      <p:bldP spid="24" grpId="0"/>
      <p:bldP spid="39" grpId="0"/>
      <p:bldP spid="42" grpId="0"/>
      <p:bldP spid="45" grpId="0"/>
      <p:bldP spid="47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1000"/>
            <a:ext cx="37337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400" b="1" dirty="0" smtClean="0">
                <a:solidFill>
                  <a:srgbClr val="1A0A5E"/>
                </a:solidFill>
                <a:latin typeface="Arial" pitchFamily="34" charset="0"/>
                <a:cs typeface="Arial" pitchFamily="34" charset="0"/>
              </a:rPr>
              <a:t>Вычислить :</a:t>
            </a:r>
            <a:endParaRPr lang="uz-Latn-UZ" sz="4400" b="1" dirty="0">
              <a:solidFill>
                <a:srgbClr val="1A0A5E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131897" y="1405255"/>
                <a:ext cx="3166893" cy="883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𝟔𝟒</m:t>
                          </m:r>
                        </m:e>
                      </m:rad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𝟖</m:t>
                      </m:r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897" y="1405255"/>
                <a:ext cx="3166893" cy="8835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6767" y="1375546"/>
                <a:ext cx="3327129" cy="8691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1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uz-Latn-UZ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∙</a:t>
                </a:r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uz-Latn-UZ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𝟑𝟐</m:t>
                        </m:r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 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7" y="1375546"/>
                <a:ext cx="3327129" cy="869149"/>
              </a:xfrm>
              <a:prstGeom prst="rect">
                <a:avLst/>
              </a:prstGeom>
              <a:blipFill rotWithShape="1">
                <a:blip r:embed="rId4"/>
                <a:stretch>
                  <a:fillRect l="-7692" t="-7746" b="-33803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339060" y="1425708"/>
                <a:ext cx="2775824" cy="866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/>
                  <a:t> </a:t>
                </a:r>
                <a14:m>
                  <m:oMath xmlns:m="http://schemas.openxmlformats.org/officeDocument/2006/math">
                    <m:r>
                      <a:rPr lang="ru-RU" b="1" i="0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</a:rPr>
                          <m:t>𝟐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</a:rPr>
                          <m:t>𝟑𝟐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060" y="1425708"/>
                <a:ext cx="2775824" cy="866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98611" y="2791149"/>
                <a:ext cx="4645439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2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𝟏𝟏𝟑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ru-RU" b="1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𝟏𝟏𝟐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11" y="2791149"/>
                <a:ext cx="4645439" cy="901785"/>
              </a:xfrm>
              <a:prstGeom prst="rect">
                <a:avLst/>
              </a:prstGeom>
              <a:blipFill rotWithShape="1">
                <a:blip r:embed="rId6"/>
                <a:stretch>
                  <a:fillRect l="-5643" t="-3378" b="-32432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339060" y="5270794"/>
                <a:ext cx="3358483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𝟓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𝟒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uz-Latn-UZ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∙</a:t>
                </a:r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uz-Latn-UZ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uz-Latn-UZ" b="1" i="1" dirty="0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ru-RU" b="1" i="1" dirty="0" smtClean="0">
                                <a:latin typeface="Cambria Math"/>
                                <a:ea typeface="Cambria Math"/>
                              </a:rPr>
                              <m:t>𝟑</m:t>
                            </m:r>
                          </m:e>
                          <m:sup>
                            <m:r>
                              <a:rPr lang="ru-RU" b="1" i="1" dirty="0" smtClean="0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 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060" y="5270794"/>
                <a:ext cx="3358483" cy="901785"/>
              </a:xfrm>
              <a:prstGeom prst="rect">
                <a:avLst/>
              </a:prstGeom>
              <a:blipFill rotWithShape="1">
                <a:blip r:embed="rId7"/>
                <a:stretch>
                  <a:fillRect l="-7804" t="-3378" b="-32432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139135" y="6394730"/>
                <a:ext cx="6106159" cy="816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b="1" i="1" smtClean="0">
                              <a:latin typeface="Cambria Math"/>
                            </a:rPr>
                            <m:t>𝟓</m:t>
                          </m:r>
                        </m:e>
                        <m:sup>
                          <m:r>
                            <a:rPr lang="ru-RU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ru-RU" b="1" i="1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uz-Latn-UZ" b="1" dirty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ru-RU" b="1" i="0" dirty="0" smtClean="0">
                          <a:latin typeface="Arial" pitchFamily="34" charset="0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ru-RU" b="1" i="1" dirty="0" smtClean="0">
                          <a:latin typeface="Cambria Math"/>
                          <a:ea typeface="Cambria Math"/>
                          <a:cs typeface="Arial" pitchFamily="34" charset="0"/>
                        </a:rPr>
                        <m:t>𝟑</m:t>
                      </m:r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</a:rPr>
                        <m:t>𝟐𝟓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𝟑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𝟕𝟓</m:t>
                      </m:r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9135" y="6394730"/>
                <a:ext cx="6106159" cy="81624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843560" y="2809359"/>
                <a:ext cx="8417882" cy="949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(</m:t>
                          </m:r>
                          <m:r>
                            <a:rPr lang="ru-RU" b="1" i="1" smtClean="0">
                              <a:latin typeface="Cambria Math"/>
                            </a:rPr>
                            <m:t>𝟏𝟏𝟑</m:t>
                          </m:r>
                          <m:r>
                            <a:rPr lang="ru-RU" b="1" i="1" smtClean="0">
                              <a:latin typeface="Cambria Math"/>
                            </a:rPr>
                            <m:t>−</m:t>
                          </m:r>
                          <m:r>
                            <a:rPr lang="ru-RU" b="1" i="1" smtClean="0">
                              <a:latin typeface="Cambria Math"/>
                            </a:rPr>
                            <m:t>𝟏𝟏𝟐</m:t>
                          </m:r>
                          <m:r>
                            <a:rPr lang="ru-RU" b="1" i="1" smtClean="0">
                              <a:latin typeface="Cambria Math"/>
                            </a:rPr>
                            <m:t>)∙(</m:t>
                          </m:r>
                          <m:r>
                            <a:rPr lang="ru-RU" b="1" i="1" smtClean="0">
                              <a:latin typeface="Cambria Math"/>
                            </a:rPr>
                            <m:t>𝟏𝟏𝟑</m:t>
                          </m:r>
                          <m:r>
                            <a:rPr lang="ru-RU" b="1" i="1" smtClean="0">
                              <a:latin typeface="Cambria Math"/>
                            </a:rPr>
                            <m:t>+</m:t>
                          </m:r>
                          <m:r>
                            <a:rPr lang="ru-RU" b="1" i="1" smtClean="0">
                              <a:latin typeface="Cambria Math"/>
                            </a:rPr>
                            <m:t>𝟏𝟏𝟐</m:t>
                          </m:r>
                          <m:r>
                            <a:rPr lang="ru-RU" b="1" i="1" smtClean="0">
                              <a:latin typeface="Cambria Math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560" y="2809359"/>
                <a:ext cx="8417882" cy="94955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349208" y="3811285"/>
                <a:ext cx="3158942" cy="897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𝟐𝟐𝟓</m:t>
                          </m:r>
                        </m:e>
                      </m:rad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208" y="3811285"/>
                <a:ext cx="3158942" cy="89793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247198" y="3791265"/>
                <a:ext cx="3872214" cy="897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ru-RU" b="1" i="1" smtClean="0">
                              <a:latin typeface="Cambria Math"/>
                            </a:rPr>
                            <m:t>𝟐𝟐𝟓</m:t>
                          </m:r>
                        </m:e>
                      </m:rad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𝟏𝟓</m:t>
                      </m:r>
                    </m:oMath>
                  </m:oMathPara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198" y="3791265"/>
                <a:ext cx="3872214" cy="89793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12103" y="5235849"/>
                <a:ext cx="2939844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3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𝟓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𝟒</m:t>
                            </m:r>
                          </m:sup>
                        </m:sSup>
                        <m:r>
                          <a:rPr lang="ru-RU" b="1" i="1">
                            <a:latin typeface="Cambria Math"/>
                            <a:ea typeface="Cambria Math"/>
                          </a:rPr>
                          <m:t>∙</m:t>
                        </m:r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𝟑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3" y="5235849"/>
                <a:ext cx="2939844" cy="901785"/>
              </a:xfrm>
              <a:prstGeom prst="rect">
                <a:avLst/>
              </a:prstGeom>
              <a:blipFill rotWithShape="1">
                <a:blip r:embed="rId12"/>
                <a:stretch>
                  <a:fillRect l="-8714" t="-3378" b="-32432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874002" y="5270794"/>
                <a:ext cx="4182299" cy="949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ru-RU" b="1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ru-RU" b="1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ru-RU" b="1" i="1" smtClean="0">
                                    <a:latin typeface="Cambria Math"/>
                                  </a:rPr>
                                  <m:t>𝟓</m:t>
                                </m:r>
                              </m:e>
                              <m:sup>
                                <m:r>
                                  <a:rPr lang="ru-RU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ru-RU" b="1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uz-Latn-UZ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∙</a:t>
                </a:r>
                <a:r>
                  <a:rPr lang="ru-RU" b="1" dirty="0" smtClean="0"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uz-Latn-UZ" b="1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uz-Latn-UZ" b="1" i="1" dirty="0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ru-RU" b="1" i="1" dirty="0" smtClean="0">
                                <a:latin typeface="Cambria Math"/>
                                <a:ea typeface="Cambria Math"/>
                              </a:rPr>
                              <m:t>𝟑</m:t>
                            </m:r>
                          </m:e>
                          <m:sup>
                            <m:r>
                              <a:rPr lang="ru-RU" b="1" i="1" dirty="0" smtClean="0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ru-RU" b="1" i="1" dirty="0" smtClean="0">
                            <a:latin typeface="Cambria Math"/>
                            <a:ea typeface="Cambria Math"/>
                          </a:rPr>
                          <m:t> 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002" y="5270794"/>
                <a:ext cx="4182299" cy="949555"/>
              </a:xfrm>
              <a:prstGeom prst="rect">
                <a:avLst/>
              </a:prstGeom>
              <a:blipFill rotWithShape="1">
                <a:blip r:embed="rId13"/>
                <a:stretch>
                  <a:fillRect l="-6268" t="-1290" b="-28387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97523"/>
              </p:ext>
            </p:extLst>
          </p:nvPr>
        </p:nvGraphicFramePr>
        <p:xfrm>
          <a:off x="5568960" y="197941"/>
          <a:ext cx="73564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Формула" r:id="rId14" imgW="1514538" imgH="219186" progId="Equation.3">
                  <p:embed/>
                </p:oleObj>
              </mc:Choice>
              <mc:Fallback>
                <p:oleObj name="Формула" r:id="rId14" imgW="1514538" imgH="21918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60" y="197941"/>
                        <a:ext cx="7356475" cy="9715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73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9" grpId="0"/>
      <p:bldP spid="20" grpId="0"/>
      <p:bldP spid="21" grpId="0"/>
      <p:bldP spid="24" grpId="0"/>
      <p:bldP spid="25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0"/>
            <a:ext cx="14630400" cy="873272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41866" rIns="0" bIns="0" rtlCol="0" anchor="ctr">
            <a:spAutoFit/>
          </a:bodyPr>
          <a:lstStyle/>
          <a:p>
            <a:pPr marL="32206" algn="ctr">
              <a:spcBef>
                <a:spcPts val="330"/>
              </a:spcBef>
            </a:pPr>
            <a:r>
              <a:rPr lang="en-US" sz="5100" dirty="0"/>
              <a:t>  </a:t>
            </a:r>
            <a:r>
              <a:rPr lang="ru-RU" sz="5400" dirty="0" smtClean="0"/>
              <a:t>ЗАДАНИЯ ДЛЯ ЗАКРЕПЛЕНИЯ</a:t>
            </a:r>
            <a:endParaRPr sz="5100" dirty="0"/>
          </a:p>
        </p:txBody>
      </p:sp>
      <p:sp>
        <p:nvSpPr>
          <p:cNvPr id="3" name="AutoShape 2" descr="Математика для сачка - Next 2 Nothi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z-Latn-U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82700" y="2367866"/>
                <a:ext cx="3596177" cy="873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1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𝟐𝟓𝟔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𝟖𝟏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700" y="2367866"/>
                <a:ext cx="3596177" cy="873894"/>
              </a:xfrm>
              <a:prstGeom prst="rect">
                <a:avLst/>
              </a:prstGeom>
              <a:blipFill rotWithShape="1">
                <a:blip r:embed="rId2"/>
                <a:stretch>
                  <a:fillRect l="-7119" t="-6944" b="-32639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282700" y="1452715"/>
            <a:ext cx="3907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 smtClean="0">
                <a:latin typeface="Arial" pitchFamily="34" charset="0"/>
                <a:cs typeface="Arial" pitchFamily="34" charset="0"/>
              </a:rPr>
              <a:t>Вычислить:</a:t>
            </a:r>
            <a:endParaRPr lang="uz-Latn-UZ" sz="40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98386" y="4019815"/>
                <a:ext cx="4113306" cy="8331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3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𝟏𝟎</m:t>
                        </m:r>
                      </m:e>
                    </m:rad>
                    <m:r>
                      <a:rPr lang="ru-RU" sz="44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   </a:t>
                </a:r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86" y="4019815"/>
                <a:ext cx="4113306" cy="833113"/>
              </a:xfrm>
              <a:prstGeom prst="rect">
                <a:avLst/>
              </a:prstGeom>
              <a:blipFill rotWithShape="1">
                <a:blip r:embed="rId3"/>
                <a:stretch>
                  <a:fillRect l="-2074" t="-7299" b="-33577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84727" y="2348289"/>
                <a:ext cx="4356834" cy="866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2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b="1" i="1" smtClean="0">
                            <a:latin typeface="Cambria Math"/>
                            <a:cs typeface="Arial" pitchFamily="34" charset="0"/>
                          </a:rPr>
                          <m:t>𝟏𝟔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𝟖𝟏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  <m:r>
                          <a:rPr lang="ru-RU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𝟒𝟗</m:t>
                        </m:r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727" y="2348289"/>
                <a:ext cx="4356834" cy="866712"/>
              </a:xfrm>
              <a:prstGeom prst="rect">
                <a:avLst/>
              </a:prstGeom>
              <a:blipFill rotWithShape="1">
                <a:blip r:embed="rId4"/>
                <a:stretch>
                  <a:fillRect l="-5874" t="-7746" b="-33803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867400" y="4019814"/>
                <a:ext cx="4748736" cy="835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4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e>
                    </m:rad>
                    <m:r>
                      <a:rPr lang="ru-RU" sz="44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ru-RU" sz="44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∙</m:t>
                        </m:r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4400" b="1" i="1" dirty="0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ru-RU" sz="4400" b="1" i="1" dirty="0" smtClean="0">
                            <a:latin typeface="Cambria Math"/>
                            <a:cs typeface="Arial" pitchFamily="34" charset="0"/>
                          </a:rPr>
                          <m:t>𝟐𝟏</m:t>
                        </m:r>
                      </m:e>
                    </m:rad>
                  </m:oMath>
                </a14:m>
                <a:r>
                  <a:rPr lang="ru-RU" sz="4400" b="1" dirty="0" smtClean="0">
                    <a:latin typeface="Arial" pitchFamily="34" charset="0"/>
                    <a:cs typeface="Arial" pitchFamily="34" charset="0"/>
                  </a:rPr>
                  <a:t>   </a:t>
                </a:r>
                <a:endParaRPr lang="uz-Latn-UZ" sz="44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019814"/>
                <a:ext cx="4748736" cy="835293"/>
              </a:xfrm>
              <a:prstGeom prst="rect">
                <a:avLst/>
              </a:prstGeom>
              <a:blipFill rotWithShape="1">
                <a:blip r:embed="rId5"/>
                <a:stretch>
                  <a:fillRect l="-1928" t="-7299" b="-33577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98386" y="5486400"/>
                <a:ext cx="3940118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5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𝟔𝟓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ru-RU" b="1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𝟔𝟑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86" y="5486400"/>
                <a:ext cx="3940118" cy="901785"/>
              </a:xfrm>
              <a:prstGeom prst="rect">
                <a:avLst/>
              </a:prstGeom>
              <a:blipFill rotWithShape="1">
                <a:blip r:embed="rId6"/>
                <a:stretch>
                  <a:fillRect l="-6491" t="-3378" b="-32432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103777" y="5334000"/>
                <a:ext cx="4645439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>
                    <a:latin typeface="Arial" pitchFamily="34" charset="0"/>
                    <a:cs typeface="Arial" pitchFamily="34" charset="0"/>
                  </a:rPr>
                  <a:t>6</a:t>
                </a:r>
                <a:r>
                  <a:rPr lang="ru-RU" b="1" dirty="0" smtClean="0">
                    <a:latin typeface="Arial" pitchFamily="34" charset="0"/>
                    <a:cs typeface="Arial" pitchFamily="34" charset="0"/>
                  </a:rPr>
                  <a:t>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𝟑𝟏𝟑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ru-RU" b="1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 smtClean="0">
                                <a:latin typeface="Cambria Math"/>
                              </a:rPr>
                              <m:t>𝟑𝟏𝟐</m:t>
                            </m:r>
                          </m:e>
                          <m:sup>
                            <m:r>
                              <a:rPr lang="ru-RU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uz-Latn-UZ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777" y="5334000"/>
                <a:ext cx="4645439" cy="901785"/>
              </a:xfrm>
              <a:prstGeom prst="rect">
                <a:avLst/>
              </a:prstGeom>
              <a:blipFill rotWithShape="1">
                <a:blip r:embed="rId7"/>
                <a:stretch>
                  <a:fillRect l="-5512" t="-3378" b="-32432"/>
                </a:stretch>
              </a:blipFill>
            </p:spPr>
            <p:txBody>
              <a:bodyPr/>
              <a:lstStyle/>
              <a:p>
                <a:r>
                  <a:rPr lang="uz-Latn-U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0" y="2865133"/>
            <a:ext cx="2946765" cy="2621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9787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381000" y="1538679"/>
            <a:ext cx="4088005" cy="615553"/>
          </a:xfrm>
        </p:spPr>
        <p:txBody>
          <a:bodyPr/>
          <a:lstStyle/>
          <a:p>
            <a:pPr algn="ctr"/>
            <a:r>
              <a:rPr lang="ru-RU" sz="4000" dirty="0"/>
              <a:t>Вычислите:</a:t>
            </a: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430879186"/>
              </p:ext>
            </p:extLst>
          </p:nvPr>
        </p:nvGraphicFramePr>
        <p:xfrm>
          <a:off x="685800" y="2762250"/>
          <a:ext cx="4876800" cy="291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Формула" r:id="rId3" imgW="622080" imgH="558720" progId="Equation.3">
                  <p:embed/>
                </p:oleObj>
              </mc:Choice>
              <mc:Fallback>
                <p:oleObj name="Формула" r:id="rId3" imgW="62208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62250"/>
                        <a:ext cx="4876800" cy="2914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08402"/>
              </p:ext>
            </p:extLst>
          </p:nvPr>
        </p:nvGraphicFramePr>
        <p:xfrm>
          <a:off x="2514600" y="103443"/>
          <a:ext cx="46482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Формула" r:id="rId5" imgW="583920" imgH="291960" progId="Equation.3">
                  <p:embed/>
                </p:oleObj>
              </mc:Choice>
              <mc:Fallback>
                <p:oleObj name="Формула" r:id="rId5" imgW="583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3443"/>
                        <a:ext cx="46482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1"/>
          <p:cNvSpPr txBox="1">
            <a:spLocks/>
          </p:cNvSpPr>
          <p:nvPr/>
        </p:nvSpPr>
        <p:spPr>
          <a:xfrm>
            <a:off x="7696200" y="419100"/>
            <a:ext cx="5486400" cy="1024450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>
            <a:lvl1pPr marL="0">
              <a:defRPr sz="2200" b="0" i="0">
                <a:solidFill>
                  <a:srgbClr val="373435"/>
                </a:solidFill>
                <a:latin typeface="Arial"/>
                <a:ea typeface="+mn-ea"/>
                <a:cs typeface="Arial"/>
              </a:defRPr>
            </a:lvl1pPr>
            <a:lvl2pPr marL="1159038">
              <a:defRPr>
                <a:latin typeface="+mn-lt"/>
                <a:ea typeface="+mn-ea"/>
                <a:cs typeface="+mn-cs"/>
              </a:defRPr>
            </a:lvl2pPr>
            <a:lvl3pPr marL="2318076">
              <a:defRPr>
                <a:latin typeface="+mn-lt"/>
                <a:ea typeface="+mn-ea"/>
                <a:cs typeface="+mn-cs"/>
              </a:defRPr>
            </a:lvl3pPr>
            <a:lvl4pPr marL="3477112">
              <a:defRPr>
                <a:latin typeface="+mn-lt"/>
                <a:ea typeface="+mn-ea"/>
                <a:cs typeface="+mn-cs"/>
              </a:defRPr>
            </a:lvl4pPr>
            <a:lvl5pPr marL="4636148">
              <a:defRPr>
                <a:latin typeface="+mn-lt"/>
                <a:ea typeface="+mn-ea"/>
                <a:cs typeface="+mn-cs"/>
              </a:defRPr>
            </a:lvl5pPr>
            <a:lvl6pPr marL="5795186">
              <a:defRPr>
                <a:latin typeface="+mn-lt"/>
                <a:ea typeface="+mn-ea"/>
                <a:cs typeface="+mn-cs"/>
              </a:defRPr>
            </a:lvl6pPr>
            <a:lvl7pPr marL="6954224">
              <a:defRPr>
                <a:latin typeface="+mn-lt"/>
                <a:ea typeface="+mn-ea"/>
                <a:cs typeface="+mn-cs"/>
              </a:defRPr>
            </a:lvl7pPr>
            <a:lvl8pPr marL="8113261">
              <a:defRPr>
                <a:latin typeface="+mn-lt"/>
                <a:ea typeface="+mn-ea"/>
                <a:cs typeface="+mn-cs"/>
              </a:defRPr>
            </a:lvl8pPr>
            <a:lvl9pPr marL="9272295">
              <a:defRPr>
                <a:latin typeface="+mn-lt"/>
                <a:ea typeface="+mn-ea"/>
                <a:cs typeface="+mn-cs"/>
              </a:defRPr>
            </a:lvl9pPr>
          </a:lstStyle>
          <a:p>
            <a:endParaRPr lang="ru-RU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40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48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 – любое число</a:t>
            </a:r>
            <a:endParaRPr lang="ru-RU" sz="4800" b="1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200" y="2971800"/>
            <a:ext cx="12747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000" dirty="0" smtClean="0">
                <a:latin typeface="Arial" pitchFamily="34" charset="0"/>
                <a:cs typeface="Arial" pitchFamily="34" charset="0"/>
              </a:rPr>
              <a:t>= 5</a:t>
            </a:r>
            <a:endParaRPr lang="uz-Latn-UZ" sz="6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4572000"/>
            <a:ext cx="12747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000" dirty="0" smtClean="0">
                <a:latin typeface="Arial" pitchFamily="34" charset="0"/>
                <a:cs typeface="Arial" pitchFamily="34" charset="0"/>
              </a:rPr>
              <a:t>= 7</a:t>
            </a:r>
            <a:endParaRPr lang="uz-Latn-UZ" sz="6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428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 advClick="0" advTm="20000">
        <p14:reveal/>
      </p:transition>
    </mc:Choice>
    <mc:Fallback xmlns="">
      <p:transition spd="slow" advClick="0" advTm="2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46</TotalTime>
  <Words>604</Words>
  <Application>Microsoft Office PowerPoint</Application>
  <PresentationFormat>Произвольный</PresentationFormat>
  <Paragraphs>90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3" baseType="lpstr">
      <vt:lpstr>Office Theme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ЗАДАНИЯ ДЛЯ ЗАКРЕПЛЕНИЯ</vt:lpstr>
      <vt:lpstr>Вычислите:</vt:lpstr>
      <vt:lpstr>Вычислите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Anvarullo</dc:creator>
  <cp:lastModifiedBy>dilyorbek</cp:lastModifiedBy>
  <cp:revision>1057</cp:revision>
  <dcterms:created xsi:type="dcterms:W3CDTF">2020-04-09T07:32:19Z</dcterms:created>
  <dcterms:modified xsi:type="dcterms:W3CDTF">2021-03-18T12:4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